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7" r:id="rId26"/>
    <p:sldId id="281" r:id="rId27"/>
    <p:sldId id="284" r:id="rId28"/>
    <p:sldId id="282" r:id="rId29"/>
    <p:sldId id="285" r:id="rId30"/>
    <p:sldId id="288" r:id="rId31"/>
    <p:sldId id="283" r:id="rId32"/>
    <p:sldId id="286" r:id="rId33"/>
    <p:sldId id="290" r:id="rId34"/>
    <p:sldId id="291" r:id="rId35"/>
    <p:sldId id="289" r:id="rId36"/>
    <p:sldId id="292" r:id="rId37"/>
    <p:sldId id="293" r:id="rId38"/>
    <p:sldId id="294" r:id="rId39"/>
    <p:sldId id="295" r:id="rId40"/>
    <p:sldId id="296" r:id="rId41"/>
    <p:sldId id="297" r:id="rId42"/>
    <p:sldId id="299" r:id="rId43"/>
    <p:sldId id="298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10" r:id="rId54"/>
    <p:sldId id="309" r:id="rId55"/>
    <p:sldId id="311" r:id="rId56"/>
    <p:sldId id="312" r:id="rId57"/>
    <p:sldId id="313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C8EB956-709C-4B58-8CC7-926AFA58F9A6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7"/>
            <p14:sldId id="281"/>
            <p14:sldId id="284"/>
            <p14:sldId id="282"/>
          </p14:sldIdLst>
        </p14:section>
        <p14:section name="Untitled Section" id="{0818DA84-D438-4C00-A9E3-169D4BBB617B}">
          <p14:sldIdLst>
            <p14:sldId id="285"/>
            <p14:sldId id="288"/>
            <p14:sldId id="283"/>
            <p14:sldId id="286"/>
            <p14:sldId id="290"/>
            <p14:sldId id="291"/>
            <p14:sldId id="289"/>
            <p14:sldId id="292"/>
            <p14:sldId id="293"/>
            <p14:sldId id="294"/>
            <p14:sldId id="295"/>
            <p14:sldId id="296"/>
            <p14:sldId id="297"/>
            <p14:sldId id="299"/>
            <p14:sldId id="298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10"/>
            <p14:sldId id="309"/>
            <p14:sldId id="311"/>
            <p14:sldId id="312"/>
            <p14:sldId id="31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3" autoAdjust="0"/>
    <p:restoredTop sz="91921" autoAdjust="0"/>
  </p:normalViewPr>
  <p:slideViewPr>
    <p:cSldViewPr snapToGrid="0">
      <p:cViewPr varScale="1">
        <p:scale>
          <a:sx n="67" d="100"/>
          <a:sy n="67" d="100"/>
        </p:scale>
        <p:origin x="7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8A8B21-A5DE-4FDD-84FC-FB32FCF8106F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B8383-3B7B-40DA-BC53-FA10C7E8F4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2740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4468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91689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093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1023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9958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14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8321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674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781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8833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3819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201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343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0632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5571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0.emf"/><Relationship Id="rId4" Type="http://schemas.openxmlformats.org/officeDocument/2006/relationships/image" Target="../media/image48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64140" y="195014"/>
            <a:ext cx="7772400" cy="9111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pin ½  : 2-level system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662" y="5058876"/>
            <a:ext cx="6989597" cy="1054493"/>
          </a:xfrm>
          <a:prstGeom prst="rect">
            <a:avLst/>
          </a:prstGeom>
        </p:spPr>
      </p:pic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81200" y="874713"/>
            <a:ext cx="8001000" cy="0"/>
          </a:xfrm>
          <a:prstGeom prst="line">
            <a:avLst/>
          </a:prstGeom>
          <a:ln>
            <a:headEnd type="oval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262391" y="946747"/>
            <a:ext cx="5481738" cy="3575217"/>
            <a:chOff x="4274748" y="946747"/>
            <a:chExt cx="5481738" cy="3575217"/>
          </a:xfrm>
        </p:grpSpPr>
        <p:grpSp>
          <p:nvGrpSpPr>
            <p:cNvPr id="24" name="Group 23"/>
            <p:cNvGrpSpPr/>
            <p:nvPr/>
          </p:nvGrpSpPr>
          <p:grpSpPr>
            <a:xfrm>
              <a:off x="4274748" y="946747"/>
              <a:ext cx="5481738" cy="3575217"/>
              <a:chOff x="2750748" y="946746"/>
              <a:chExt cx="5481738" cy="3575217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2750748" y="1052240"/>
                <a:ext cx="3516441" cy="3469723"/>
                <a:chOff x="3778360" y="821914"/>
                <a:chExt cx="3516441" cy="3469723"/>
              </a:xfrm>
            </p:grpSpPr>
            <p:cxnSp>
              <p:nvCxnSpPr>
                <p:cNvPr id="6" name="Straight Arrow Connector 5"/>
                <p:cNvCxnSpPr/>
                <p:nvPr/>
              </p:nvCxnSpPr>
              <p:spPr>
                <a:xfrm flipV="1">
                  <a:off x="4156990" y="1396037"/>
                  <a:ext cx="0" cy="24384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/>
                <p:cNvCxnSpPr/>
                <p:nvPr/>
              </p:nvCxnSpPr>
              <p:spPr>
                <a:xfrm flipV="1">
                  <a:off x="4156990" y="1307137"/>
                  <a:ext cx="2514600" cy="1238309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>
                  <a:off x="4156990" y="2545446"/>
                  <a:ext cx="2514600" cy="984191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4156990" y="3834437"/>
                  <a:ext cx="26670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3778360" y="1319837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 dirty="0">
                      <a:latin typeface="Helvetica Condensed" pitchFamily="34" charset="0"/>
                    </a:rPr>
                    <a:t>E</a:t>
                  </a:r>
                  <a:endParaRPr lang="en-GB" i="1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641042" y="3829972"/>
                  <a:ext cx="50366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>
                      <a:latin typeface="Helvetica Condensed" pitchFamily="34" charset="0"/>
                    </a:rPr>
                    <a:t>B</a:t>
                  </a:r>
                  <a:r>
                    <a:rPr lang="en-GB" sz="2400" i="1" baseline="-25000">
                      <a:latin typeface="Helvetica Condensed" pitchFamily="34" charset="0"/>
                    </a:rPr>
                    <a:t>0</a:t>
                  </a:r>
                  <a:endParaRPr lang="en-GB" i="1" baseline="-25000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6544862" y="821914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b</a:t>
                  </a:r>
                  <a:r>
                    <a:rPr lang="en-GB" sz="2400" dirty="0"/>
                    <a:t>&gt;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6621219" y="3060096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a</a:t>
                  </a:r>
                  <a:r>
                    <a:rPr lang="en-GB" sz="2400" dirty="0"/>
                    <a:t>&gt;</a:t>
                  </a:r>
                </a:p>
              </p:txBody>
            </p:sp>
          </p:grpSp>
          <p:cxnSp>
            <p:nvCxnSpPr>
              <p:cNvPr id="19" name="Straight Connector 18"/>
              <p:cNvCxnSpPr/>
              <p:nvPr/>
            </p:nvCxnSpPr>
            <p:spPr>
              <a:xfrm>
                <a:off x="5639555" y="1533166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5634863" y="3756058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293314" y="946746"/>
                <a:ext cx="17427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b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</a:t>
                </a:r>
                <a:r>
                  <a:rPr lang="en-GB" sz="2400" i="1" dirty="0" err="1" smtClean="0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 smtClean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303753" y="3224826"/>
                <a:ext cx="19287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a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-</a:t>
                </a:r>
                <a:r>
                  <a:rPr lang="en-GB" sz="2400" i="1" dirty="0" err="1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</p:grpSp>
        <p:cxnSp>
          <p:nvCxnSpPr>
            <p:cNvPr id="3" name="Straight Arrow Connector 2"/>
            <p:cNvCxnSpPr/>
            <p:nvPr/>
          </p:nvCxnSpPr>
          <p:spPr>
            <a:xfrm>
              <a:off x="7654883" y="1626364"/>
              <a:ext cx="0" cy="1664059"/>
            </a:xfrm>
            <a:prstGeom prst="straightConnector1">
              <a:avLst/>
            </a:prstGeom>
            <a:ln w="34925">
              <a:prstDash val="sysDash"/>
              <a:headEnd type="triangle"/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7750495" y="2142996"/>
              <a:ext cx="7825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P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660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165350" y="724197"/>
            <a:ext cx="5905500" cy="4795540"/>
            <a:chOff x="2165350" y="724197"/>
            <a:chExt cx="5905500" cy="4795540"/>
          </a:xfrm>
        </p:grpSpPr>
        <p:grpSp>
          <p:nvGrpSpPr>
            <p:cNvPr id="7" name="Group 6"/>
            <p:cNvGrpSpPr/>
            <p:nvPr/>
          </p:nvGrpSpPr>
          <p:grpSpPr>
            <a:xfrm>
              <a:off x="2165350" y="724197"/>
              <a:ext cx="5905500" cy="4795540"/>
              <a:chOff x="3143250" y="800397"/>
              <a:chExt cx="5905500" cy="479554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43250" y="1262062"/>
                <a:ext cx="5905500" cy="4333875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0099" y="1603374"/>
                <a:ext cx="2873115" cy="1825625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3436298" y="800397"/>
                <a:ext cx="26597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aseline="30000" dirty="0" smtClean="0">
                    <a:latin typeface="Helvetica Condensed"/>
                  </a:rPr>
                  <a:t>1</a:t>
                </a:r>
                <a:r>
                  <a:rPr lang="en-GB" sz="2400" dirty="0" smtClean="0">
                    <a:latin typeface="Helvetica Condensed"/>
                  </a:rPr>
                  <a:t>H NMR spectrum</a:t>
                </a:r>
                <a:endParaRPr lang="en-GB" sz="2400" dirty="0">
                  <a:latin typeface="Helvetica Condensed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5470999" y="3954164"/>
              <a:ext cx="24064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J</a:t>
              </a:r>
              <a:r>
                <a:rPr lang="en-GB" sz="3200" baseline="-25000" dirty="0" smtClean="0">
                  <a:latin typeface="Helvetica Condensed"/>
                </a:rPr>
                <a:t>HF</a:t>
              </a:r>
              <a:r>
                <a:rPr lang="en-GB" sz="3200" dirty="0" smtClean="0">
                  <a:latin typeface="Helvetica Condensed"/>
                </a:rPr>
                <a:t> = 79 Hz </a:t>
              </a:r>
              <a:endParaRPr lang="en-GB" sz="32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0294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27017" y="-633761"/>
            <a:ext cx="9977739" cy="7672737"/>
            <a:chOff x="627017" y="-633761"/>
            <a:chExt cx="9977739" cy="767273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4789397" y="-633761"/>
              <a:ext cx="264486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4 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802097" y="2858739"/>
              <a:ext cx="55015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3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09854" y="6257106"/>
              <a:ext cx="18389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1 </a:t>
              </a:r>
              <a:r>
                <a:rPr lang="en-GB" sz="3200" dirty="0">
                  <a:latin typeface="Symbol" panose="05050102010706020507" pitchFamily="18" charset="2"/>
                </a:rPr>
                <a:t>= 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49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781285" y="3549791"/>
            <a:ext cx="550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f</a:t>
            </a:r>
            <a:r>
              <a:rPr lang="en-GB" sz="3200" baseline="-25000" dirty="0" smtClean="0">
                <a:latin typeface="Helvetica Condensed"/>
              </a:rPr>
              <a:t>2</a:t>
            </a:r>
            <a:endParaRPr lang="en-GB" sz="3200" baseline="-25000" dirty="0">
              <a:latin typeface="Helvetica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8388598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/>
          <p:cNvGrpSpPr/>
          <p:nvPr/>
        </p:nvGrpSpPr>
        <p:grpSpPr>
          <a:xfrm>
            <a:off x="800666" y="1897678"/>
            <a:ext cx="12584810" cy="3231036"/>
            <a:chOff x="800666" y="1897678"/>
            <a:chExt cx="12584810" cy="3231036"/>
          </a:xfrm>
        </p:grpSpPr>
        <p:grpSp>
          <p:nvGrpSpPr>
            <p:cNvPr id="101" name="Group 100"/>
            <p:cNvGrpSpPr/>
            <p:nvPr/>
          </p:nvGrpSpPr>
          <p:grpSpPr>
            <a:xfrm>
              <a:off x="800666" y="2374937"/>
              <a:ext cx="12584810" cy="2753777"/>
              <a:chOff x="800666" y="2374937"/>
              <a:chExt cx="12584810" cy="2753777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1482" y="2374937"/>
                <a:ext cx="4102894" cy="2753777"/>
                <a:chOff x="1317953" y="936843"/>
                <a:chExt cx="4102894" cy="2753777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1317953" y="1560830"/>
                  <a:ext cx="4102894" cy="1913652"/>
                  <a:chOff x="1406853" y="2011680"/>
                  <a:chExt cx="4102894" cy="1913652"/>
                </a:xfrm>
              </p:grpSpPr>
              <p:cxnSp>
                <p:nvCxnSpPr>
                  <p:cNvPr id="8" name="Straight Connector 7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Connector 12"/>
                  <p:cNvCxnSpPr/>
                  <p:nvPr/>
                </p:nvCxnSpPr>
                <p:spPr>
                  <a:xfrm>
                    <a:off x="2724150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4033837" y="201168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 flipH="1">
                    <a:off x="1766888" y="299085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0638" y="298323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406853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2&lt;-&gt;1</a:t>
                    </a:r>
                    <a:endParaRPr lang="en-GB" dirty="0"/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378403" y="355092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3</a:t>
                    </a:r>
                    <a:endParaRPr lang="en-GB" dirty="0"/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673802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3&lt;-&gt;1</a:t>
                    </a:r>
                    <a:endParaRPr lang="en-GB" dirty="0"/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4789678" y="35433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2</a:t>
                    </a:r>
                    <a:endParaRPr lang="en-GB" dirty="0"/>
                  </a:p>
                </p:txBody>
              </p:sp>
            </p:grp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3359150" y="304800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49739" y="310584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746250" y="2609850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28"/>
                <p:cNvSpPr txBox="1"/>
                <p:nvPr/>
              </p:nvSpPr>
              <p:spPr>
                <a:xfrm>
                  <a:off x="2028497" y="224559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4053193" y="2636243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4335440" y="227199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3" name="Straight Connector 32"/>
                <p:cNvCxnSpPr/>
                <p:nvPr/>
              </p:nvCxnSpPr>
              <p:spPr>
                <a:xfrm flipV="1">
                  <a:off x="2096147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4483088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2232025" y="1313795"/>
                  <a:ext cx="2164715" cy="1180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TextBox 36"/>
                <p:cNvSpPr txBox="1"/>
                <p:nvPr/>
              </p:nvSpPr>
              <p:spPr>
                <a:xfrm>
                  <a:off x="3198631" y="936843"/>
                  <a:ext cx="4796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2C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3232488" y="332283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Group 72"/>
              <p:cNvGrpSpPr/>
              <p:nvPr/>
            </p:nvGrpSpPr>
            <p:grpSpPr>
              <a:xfrm>
                <a:off x="5499667" y="2375953"/>
                <a:ext cx="3811905" cy="2723297"/>
                <a:chOff x="6749277" y="2742783"/>
                <a:chExt cx="3811905" cy="2723297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6749277" y="3343910"/>
                  <a:ext cx="3811905" cy="1531620"/>
                  <a:chOff x="1531620" y="2019300"/>
                  <a:chExt cx="3811905" cy="1531620"/>
                </a:xfrm>
              </p:grpSpPr>
              <p:cxnSp>
                <p:nvCxnSpPr>
                  <p:cNvPr id="55" name="Straight Connector 54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>
                    <a:off x="2126034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8665707" y="482346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8456296" y="488130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7007005" y="431085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TextBox 46"/>
                <p:cNvSpPr txBox="1"/>
                <p:nvPr/>
              </p:nvSpPr>
              <p:spPr>
                <a:xfrm>
                  <a:off x="7022026" y="400075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7140520" y="2829927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V="1">
                  <a:off x="9789645" y="281249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7306742" y="3086715"/>
                  <a:ext cx="2396555" cy="2541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8322308" y="2742783"/>
                  <a:ext cx="298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8539045" y="509829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6924549" y="333629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9681201" y="431847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9696222" y="400837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9598745" y="334391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9988687" y="3352165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7" name="Group 96"/>
              <p:cNvGrpSpPr/>
              <p:nvPr/>
            </p:nvGrpSpPr>
            <p:grpSpPr>
              <a:xfrm>
                <a:off x="9573571" y="2548066"/>
                <a:ext cx="3811905" cy="2534316"/>
                <a:chOff x="6366342" y="3273265"/>
                <a:chExt cx="3811905" cy="2534316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366342" y="3666588"/>
                  <a:ext cx="3811905" cy="1550443"/>
                  <a:chOff x="1531620" y="2000477"/>
                  <a:chExt cx="3811905" cy="1550443"/>
                </a:xfrm>
              </p:grpSpPr>
              <p:cxnSp>
                <p:nvCxnSpPr>
                  <p:cNvPr id="90" name="Straight Connector 89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53462" y="2000477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282772" y="516496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TextBox 76"/>
                <p:cNvSpPr txBox="1"/>
                <p:nvPr/>
              </p:nvSpPr>
              <p:spPr>
                <a:xfrm>
                  <a:off x="8073361" y="5222806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78" name="Straight Connector 77"/>
                <p:cNvCxnSpPr/>
                <p:nvPr/>
              </p:nvCxnSpPr>
              <p:spPr>
                <a:xfrm flipV="1">
                  <a:off x="8087289" y="3852754"/>
                  <a:ext cx="314630" cy="2539"/>
                </a:xfrm>
                <a:prstGeom prst="line">
                  <a:avLst/>
                </a:prstGeom>
                <a:ln>
                  <a:prstDash val="sys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TextBox 82"/>
                <p:cNvSpPr txBox="1"/>
                <p:nvPr/>
              </p:nvSpPr>
              <p:spPr>
                <a:xfrm>
                  <a:off x="7909558" y="3273265"/>
                  <a:ext cx="69121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r>
                    <a:rPr lang="en-GB" baseline="30000" dirty="0" smtClean="0">
                      <a:latin typeface="Helvetica Condensed"/>
                    </a:rPr>
                    <a:t>2</a:t>
                  </a:r>
                  <a:r>
                    <a:rPr lang="en-GB" dirty="0" smtClean="0">
                      <a:latin typeface="Helvetica Condensed"/>
                    </a:rPr>
                    <a:t>/2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8156110" y="5439797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flipH="1">
                  <a:off x="7318687" y="5127496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7" name="TextBox 86"/>
                <p:cNvSpPr txBox="1"/>
                <p:nvPr/>
              </p:nvSpPr>
              <p:spPr>
                <a:xfrm>
                  <a:off x="9103293" y="520941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8" name="Straight Connector 87"/>
                <p:cNvCxnSpPr/>
                <p:nvPr/>
              </p:nvCxnSpPr>
              <p:spPr>
                <a:xfrm>
                  <a:off x="8412721" y="3685411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TextBox 91"/>
                <p:cNvSpPr txBox="1"/>
                <p:nvPr/>
              </p:nvSpPr>
              <p:spPr>
                <a:xfrm>
                  <a:off x="7074080" y="5255131"/>
                  <a:ext cx="3770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-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93" name="Straight Connector 92"/>
                <p:cNvCxnSpPr/>
                <p:nvPr/>
              </p:nvCxnSpPr>
              <p:spPr>
                <a:xfrm>
                  <a:off x="7315985" y="5156706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9273372" y="513448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flipH="1">
                  <a:off x="9273372" y="5121334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8" name="TextBox 97"/>
              <p:cNvSpPr txBox="1"/>
              <p:nvPr/>
            </p:nvSpPr>
            <p:spPr>
              <a:xfrm>
                <a:off x="800666" y="2421103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A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4931213" y="2479047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B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9469253" y="2471699"/>
                <a:ext cx="8258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C)</a:t>
                </a:r>
                <a:endParaRPr lang="en-GB" sz="3600" dirty="0">
                  <a:latin typeface="Helvetica Condensed"/>
                </a:endParaRPr>
              </a:p>
            </p:txBody>
          </p:sp>
        </p:grpSp>
        <p:sp>
          <p:nvSpPr>
            <p:cNvPr id="102" name="TextBox 101"/>
            <p:cNvSpPr txBox="1"/>
            <p:nvPr/>
          </p:nvSpPr>
          <p:spPr>
            <a:xfrm>
              <a:off x="5620163" y="1981227"/>
              <a:ext cx="96212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Helvetica Condensed"/>
                </a:rPr>
                <a:t>J&lt;&lt;</a:t>
              </a:r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9401124" y="1897678"/>
              <a:ext cx="1241045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 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>
                  <a:latin typeface="Helvetica Condensed"/>
                </a:rPr>
                <a:t> J</a:t>
              </a:r>
              <a:r>
                <a:rPr lang="en-GB" sz="2800" dirty="0">
                  <a:latin typeface="Symbol" panose="05050102010706020507" pitchFamily="18" charset="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281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471222" y="99310"/>
            <a:ext cx="5591955" cy="5885365"/>
            <a:chOff x="1471222" y="99310"/>
            <a:chExt cx="5591955" cy="5885365"/>
          </a:xfrm>
          <a:solidFill>
            <a:schemeClr val="bg1"/>
          </a:solidFill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1222" y="230772"/>
              <a:ext cx="5591955" cy="5753903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5935063" y="104096"/>
              <a:ext cx="1000595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>
                  <a:latin typeface="Helvetica Condensed"/>
                </a:rPr>
                <a:t>A</a:t>
              </a:r>
              <a:r>
                <a:rPr lang="en-GB" sz="2800" dirty="0" err="1" smtClean="0">
                  <a:latin typeface="Helvetica Condensed"/>
                </a:rPr>
                <a:t>-</a:t>
              </a:r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325966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506537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9911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6757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669309" y="812800"/>
              <a:ext cx="498764" cy="0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3346499" y="815611"/>
              <a:ext cx="761157" cy="5922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541790" y="491067"/>
              <a:ext cx="312906" cy="40011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latin typeface="Helvetica Condensed"/>
                </a:rPr>
                <a:t>J</a:t>
              </a:r>
              <a:endParaRPr lang="en-GB" sz="2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0966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322" y="324203"/>
            <a:ext cx="7555555" cy="5650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31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26729" y="1807369"/>
            <a:ext cx="10065007" cy="4885413"/>
            <a:chOff x="826729" y="1807369"/>
            <a:chExt cx="10065007" cy="4885413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6783" y="2422177"/>
              <a:ext cx="4400000" cy="4152381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7258" y="2431951"/>
              <a:ext cx="4400000" cy="4152381"/>
            </a:xfrm>
            <a:prstGeom prst="rect">
              <a:avLst/>
            </a:prstGeom>
          </p:spPr>
        </p:pic>
        <p:cxnSp>
          <p:nvCxnSpPr>
            <p:cNvPr id="37" name="Straight Connector 36"/>
            <p:cNvCxnSpPr/>
            <p:nvPr/>
          </p:nvCxnSpPr>
          <p:spPr>
            <a:xfrm flipH="1" flipV="1">
              <a:off x="1697586" y="3124753"/>
              <a:ext cx="1106616" cy="1599836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818491" y="4238812"/>
              <a:ext cx="1544464" cy="519113"/>
            </a:xfrm>
            <a:prstGeom prst="line">
              <a:avLst/>
            </a:prstGeom>
            <a:ln w="41275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62955" y="3733988"/>
              <a:ext cx="681038" cy="504824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6825069" y="2232581"/>
              <a:ext cx="4066667" cy="4460201"/>
              <a:chOff x="7352971" y="2138313"/>
              <a:chExt cx="4066667" cy="4460201"/>
            </a:xfrm>
          </p:grpSpPr>
          <p:pic>
            <p:nvPicPr>
              <p:cNvPr id="35" name="Picture 3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52971" y="2684228"/>
                <a:ext cx="4066667" cy="3914286"/>
              </a:xfrm>
              <a:prstGeom prst="rect">
                <a:avLst/>
              </a:prstGeom>
            </p:spPr>
          </p:pic>
          <p:cxnSp>
            <p:nvCxnSpPr>
              <p:cNvPr id="47" name="Straight Connector 46"/>
              <p:cNvCxnSpPr/>
              <p:nvPr/>
            </p:nvCxnSpPr>
            <p:spPr>
              <a:xfrm flipH="1" flipV="1">
                <a:off x="7437910" y="3685880"/>
                <a:ext cx="1864194" cy="552932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 flipV="1">
                <a:off x="8935137" y="2138313"/>
                <a:ext cx="376492" cy="2100499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Freeform 50"/>
              <p:cNvSpPr/>
              <p:nvPr/>
            </p:nvSpPr>
            <p:spPr>
              <a:xfrm>
                <a:off x="7944792" y="2674801"/>
                <a:ext cx="914400" cy="1027522"/>
              </a:xfrm>
              <a:custGeom>
                <a:avLst/>
                <a:gdLst>
                  <a:gd name="connsiteX0" fmla="*/ 914400 w 914400"/>
                  <a:gd name="connsiteY0" fmla="*/ 0 h 1027522"/>
                  <a:gd name="connsiteX1" fmla="*/ 301657 w 914400"/>
                  <a:gd name="connsiteY1" fmla="*/ 367646 h 1027522"/>
                  <a:gd name="connsiteX2" fmla="*/ 0 w 914400"/>
                  <a:gd name="connsiteY2" fmla="*/ 1027522 h 1027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14400" h="1027522">
                    <a:moveTo>
                      <a:pt x="914400" y="0"/>
                    </a:moveTo>
                    <a:cubicBezTo>
                      <a:pt x="684228" y="98196"/>
                      <a:pt x="454057" y="196392"/>
                      <a:pt x="301657" y="367646"/>
                    </a:cubicBezTo>
                    <a:cubicBezTo>
                      <a:pt x="149257" y="538900"/>
                      <a:pt x="74628" y="783211"/>
                      <a:pt x="0" y="1027522"/>
                    </a:cubicBezTo>
                  </a:path>
                </a:pathLst>
              </a:custGeom>
              <a:noFill/>
              <a:ln w="25400">
                <a:prstDash val="sysDot"/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641182" y="2178570"/>
                <a:ext cx="54534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5400" dirty="0" smtClean="0">
                    <a:latin typeface="Symbol" panose="05050102010706020507" pitchFamily="18" charset="2"/>
                  </a:rPr>
                  <a:t>f</a:t>
                </a:r>
                <a:endParaRPr lang="en-GB" sz="5400" dirty="0">
                  <a:latin typeface="Symbol" panose="05050102010706020507" pitchFamily="18" charset="2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826729" y="1807369"/>
              <a:ext cx="260840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 smtClean="0">
                  <a:latin typeface="Helvetica Condensed"/>
                </a:rPr>
                <a:t>C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H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Cl</a:t>
              </a:r>
              <a:r>
                <a:rPr lang="en-GB" sz="5400" baseline="-25000" dirty="0" smtClean="0">
                  <a:latin typeface="Helvetica Condensed"/>
                </a:rPr>
                <a:t>4</a:t>
              </a:r>
              <a:endParaRPr lang="en-GB" sz="54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4732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669372" y="217057"/>
            <a:ext cx="3614194" cy="3523250"/>
            <a:chOff x="669372" y="217057"/>
            <a:chExt cx="3614194" cy="3523250"/>
          </a:xfrm>
        </p:grpSpPr>
        <p:grpSp>
          <p:nvGrpSpPr>
            <p:cNvPr id="5" name="Group 4"/>
            <p:cNvGrpSpPr/>
            <p:nvPr/>
          </p:nvGrpSpPr>
          <p:grpSpPr>
            <a:xfrm>
              <a:off x="1234195" y="812800"/>
              <a:ext cx="2281411" cy="1521436"/>
              <a:chOff x="1234195" y="812800"/>
              <a:chExt cx="2281411" cy="1521436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Oval 5"/>
            <p:cNvSpPr/>
            <p:nvPr/>
          </p:nvSpPr>
          <p:spPr>
            <a:xfrm>
              <a:off x="1837444" y="1456271"/>
              <a:ext cx="1062211" cy="1064954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7" name="Group 6"/>
            <p:cNvGrpSpPr/>
            <p:nvPr/>
          </p:nvGrpSpPr>
          <p:grpSpPr>
            <a:xfrm rot="600000" flipV="1">
              <a:off x="1226965" y="1595635"/>
              <a:ext cx="2281411" cy="1521436"/>
              <a:chOff x="1234195" y="812800"/>
              <a:chExt cx="2281411" cy="1521436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Freeform 7"/>
            <p:cNvSpPr/>
            <p:nvPr/>
          </p:nvSpPr>
          <p:spPr>
            <a:xfrm>
              <a:off x="2409825" y="1130748"/>
              <a:ext cx="809625" cy="431352"/>
            </a:xfrm>
            <a:custGeom>
              <a:avLst/>
              <a:gdLst>
                <a:gd name="connsiteX0" fmla="*/ 0 w 809625"/>
                <a:gd name="connsiteY0" fmla="*/ 31302 h 431352"/>
                <a:gd name="connsiteX1" fmla="*/ 495300 w 809625"/>
                <a:gd name="connsiteY1" fmla="*/ 40827 h 431352"/>
                <a:gd name="connsiteX2" fmla="*/ 809625 w 809625"/>
                <a:gd name="connsiteY2" fmla="*/ 431352 h 431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625" h="431352">
                  <a:moveTo>
                    <a:pt x="0" y="31302"/>
                  </a:moveTo>
                  <a:cubicBezTo>
                    <a:pt x="180181" y="2727"/>
                    <a:pt x="360363" y="-25848"/>
                    <a:pt x="495300" y="40827"/>
                  </a:cubicBezTo>
                  <a:cubicBezTo>
                    <a:pt x="630237" y="107502"/>
                    <a:pt x="719931" y="269427"/>
                    <a:pt x="809625" y="431352"/>
                  </a:cubicBezTo>
                </a:path>
              </a:pathLst>
            </a:custGeom>
            <a:noFill/>
            <a:ln w="22225">
              <a:prstDash val="sysDot"/>
              <a:headEnd type="triangle" w="lg" len="med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34669" y="69214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endParaRPr lang="en-GB" sz="3200" dirty="0">
                <a:latin typeface="Symbol" panose="05050102010706020507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608121" y="1182242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71450" y="217057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43043" y="52121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4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9372" y="2414678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2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259" y="3093976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3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3954" y="244764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1</a:t>
              </a:r>
              <a:endParaRPr lang="en-GB" sz="36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244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946400" y="1030514"/>
            <a:ext cx="5834744" cy="2235200"/>
            <a:chOff x="2946400" y="1030514"/>
            <a:chExt cx="5834744" cy="2235200"/>
          </a:xfrm>
        </p:grpSpPr>
        <p:sp>
          <p:nvSpPr>
            <p:cNvPr id="14" name="Rectangle 13"/>
            <p:cNvSpPr/>
            <p:nvPr/>
          </p:nvSpPr>
          <p:spPr>
            <a:xfrm>
              <a:off x="2946400" y="1030514"/>
              <a:ext cx="5834744" cy="2235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065835" y="1324656"/>
              <a:ext cx="5582573" cy="1645682"/>
              <a:chOff x="1591955" y="857250"/>
              <a:chExt cx="5582573" cy="1645682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733550" y="952500"/>
                <a:ext cx="2209800" cy="118110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1591955" y="1948934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5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95850" y="857250"/>
                <a:ext cx="1485900" cy="127635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4681538" y="2133600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3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920360" y="3367314"/>
            <a:ext cx="9944877" cy="3490686"/>
            <a:chOff x="920360" y="3367314"/>
            <a:chExt cx="9944877" cy="349068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1293" y="3367314"/>
              <a:ext cx="4723944" cy="3466765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0360" y="3367314"/>
              <a:ext cx="4756539" cy="34906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297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729" y="776844"/>
            <a:ext cx="4369758" cy="33663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0129" y="929244"/>
            <a:ext cx="4369758" cy="3366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6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91482" y="2374937"/>
            <a:ext cx="4102894" cy="2753777"/>
            <a:chOff x="1317953" y="936843"/>
            <a:chExt cx="4102894" cy="2753777"/>
          </a:xfrm>
        </p:grpSpPr>
        <p:grpSp>
          <p:nvGrpSpPr>
            <p:cNvPr id="46" name="Group 45"/>
            <p:cNvGrpSpPr/>
            <p:nvPr/>
          </p:nvGrpSpPr>
          <p:grpSpPr>
            <a:xfrm>
              <a:off x="1317953" y="1560830"/>
              <a:ext cx="4102894" cy="1913652"/>
              <a:chOff x="1406853" y="2011680"/>
              <a:chExt cx="4102894" cy="1913652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724150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4033837" y="201168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H="1">
                <a:off x="1766888" y="299085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>
                <a:off x="5100638" y="298323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1406853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2&lt;-&gt;1</a:t>
                </a:r>
                <a:endParaRPr lang="en-GB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378403" y="355092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3</a:t>
                </a:r>
                <a:endParaRPr lang="en-GB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3673802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3&lt;-&gt;1</a:t>
                </a:r>
                <a:endParaRPr lang="en-GB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4789678" y="35433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2</a:t>
                </a:r>
                <a:endParaRPr lang="en-GB" dirty="0"/>
              </a:p>
            </p:txBody>
          </p:sp>
        </p:grpSp>
        <p:cxnSp>
          <p:nvCxnSpPr>
            <p:cNvPr id="47" name="Straight Connector 46"/>
            <p:cNvCxnSpPr/>
            <p:nvPr/>
          </p:nvCxnSpPr>
          <p:spPr>
            <a:xfrm>
              <a:off x="3359150" y="304800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3149739" y="310584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746250" y="2609850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2028497" y="224559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4053193" y="2636243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4335440" y="227199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 flipV="1">
              <a:off x="2096147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4483088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232025" y="1313795"/>
              <a:ext cx="2164715" cy="1180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3198631" y="93684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2C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3232488" y="332283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499667" y="2375953"/>
            <a:ext cx="3811905" cy="2723297"/>
            <a:chOff x="6749277" y="2742783"/>
            <a:chExt cx="3811905" cy="2723297"/>
          </a:xfrm>
        </p:grpSpPr>
        <p:grpSp>
          <p:nvGrpSpPr>
            <p:cNvPr id="29" name="Group 28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/>
            <p:cNvCxnSpPr/>
            <p:nvPr/>
          </p:nvCxnSpPr>
          <p:spPr>
            <a:xfrm>
              <a:off x="8665707" y="482346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8456296" y="488130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7022026" y="4000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flipV="1">
              <a:off x="7140520" y="2829927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9789645" y="281249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306742" y="3086715"/>
              <a:ext cx="2396555" cy="2541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8322308" y="2742783"/>
              <a:ext cx="298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8539045" y="509829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9696222" y="400837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9573571" y="2548066"/>
            <a:ext cx="3811905" cy="2534316"/>
            <a:chOff x="6366342" y="3273265"/>
            <a:chExt cx="3811905" cy="2534316"/>
          </a:xfrm>
        </p:grpSpPr>
        <p:grpSp>
          <p:nvGrpSpPr>
            <p:cNvPr id="14" name="Group 13"/>
            <p:cNvGrpSpPr/>
            <p:nvPr/>
          </p:nvGrpSpPr>
          <p:grpSpPr>
            <a:xfrm>
              <a:off x="6366342" y="3666588"/>
              <a:ext cx="3811905" cy="1550443"/>
              <a:chOff x="1531620" y="2000477"/>
              <a:chExt cx="3811905" cy="1550443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253462" y="2000477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Connector 14"/>
            <p:cNvCxnSpPr/>
            <p:nvPr/>
          </p:nvCxnSpPr>
          <p:spPr>
            <a:xfrm>
              <a:off x="8282772" y="516496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073361" y="5222806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8087289" y="3852754"/>
              <a:ext cx="314630" cy="2539"/>
            </a:xfrm>
            <a:prstGeom prst="line">
              <a:avLst/>
            </a:prstGeom>
            <a:ln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909558" y="3273265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r>
                <a:rPr lang="en-GB" baseline="30000" dirty="0" smtClean="0">
                  <a:latin typeface="Helvetica Condensed"/>
                </a:rPr>
                <a:t>2</a:t>
              </a:r>
              <a:r>
                <a:rPr lang="en-GB" dirty="0" smtClean="0">
                  <a:latin typeface="Helvetica Condensed"/>
                </a:rPr>
                <a:t>/2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8156110" y="5439797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318687" y="5127496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103293" y="520941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8412721" y="3685411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074080" y="525513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-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7315985" y="5156706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273372" y="513448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9273372" y="5121334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800666" y="242110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1213" y="2479047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69253" y="2471699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C)</a:t>
            </a:r>
            <a:endParaRPr lang="en-GB" sz="3600" dirty="0">
              <a:latin typeface="Helvetica Condensed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20163" y="1981227"/>
            <a:ext cx="96212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Helvetica Condensed"/>
              </a:rPr>
              <a:t>J&lt;&lt;</a:t>
            </a:r>
            <a:r>
              <a:rPr lang="en-GB" sz="2800" dirty="0" smtClean="0">
                <a:latin typeface="Symbol" panose="05050102010706020507" pitchFamily="18" charset="2"/>
              </a:rPr>
              <a:t>d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01124" y="1897678"/>
            <a:ext cx="1241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 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>
                <a:latin typeface="Helvetica Condensed"/>
              </a:rPr>
              <a:t> J</a:t>
            </a:r>
            <a:r>
              <a:rPr lang="en-GB" sz="2800" dirty="0"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007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672781" y="554710"/>
            <a:ext cx="3721728" cy="2825928"/>
            <a:chOff x="3039762" y="563946"/>
            <a:chExt cx="3721728" cy="2825928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3039762" y="102561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3043879" y="336516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039762" y="563946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b</a:t>
              </a:r>
              <a:r>
                <a:rPr lang="en-GB" sz="2400" dirty="0"/>
                <a:t>&gt;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116119" y="2802128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a</a:t>
              </a:r>
              <a:r>
                <a:rPr lang="en-GB" sz="2400" dirty="0"/>
                <a:t>&gt;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742601" y="1102746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968891" y="1107369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83821" y="1727200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5821" y="1962727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65091" y="198448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ba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69174" y="148150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 rot="16200000">
              <a:off x="4349523" y="2157631"/>
              <a:ext cx="2246041" cy="83127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Freeform 21"/>
            <p:cNvSpPr/>
            <p:nvPr/>
          </p:nvSpPr>
          <p:spPr>
            <a:xfrm rot="5400000" flipV="1">
              <a:off x="4693578" y="2155322"/>
              <a:ext cx="2246041" cy="96985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967509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1402841" y="2169146"/>
            <a:ext cx="9271204" cy="2846958"/>
            <a:chOff x="1402841" y="2169146"/>
            <a:chExt cx="9271204" cy="2846958"/>
          </a:xfrm>
        </p:grpSpPr>
        <p:grpSp>
          <p:nvGrpSpPr>
            <p:cNvPr id="4" name="Group 3"/>
            <p:cNvGrpSpPr/>
            <p:nvPr/>
          </p:nvGrpSpPr>
          <p:grpSpPr>
            <a:xfrm>
              <a:off x="1971295" y="2870087"/>
              <a:ext cx="3811905" cy="1595755"/>
              <a:chOff x="6749277" y="3336290"/>
              <a:chExt cx="3811905" cy="1595755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Straight Connector 5"/>
              <p:cNvCxnSpPr/>
              <p:nvPr/>
            </p:nvCxnSpPr>
            <p:spPr>
              <a:xfrm>
                <a:off x="9809655" y="4811395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7007005" y="431085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924549" y="333629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9681201" y="431847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670101" y="3911399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</a:rPr>
                  <a:t>D</a:t>
                </a:r>
                <a:endParaRPr lang="en-GB" dirty="0">
                  <a:latin typeface="Symbol" panose="05050102010706020507" pitchFamily="18" charset="2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9988687" y="3352165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1402841" y="2379674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A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61959" y="2197721"/>
              <a:ext cx="162576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-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66880" y="4431329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849787" y="4398642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232958" y="3482941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2352052" y="436527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6862140" y="2849132"/>
              <a:ext cx="3811905" cy="1616710"/>
              <a:chOff x="6749277" y="3343910"/>
              <a:chExt cx="3811905" cy="161671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Straight Connector 29"/>
              <p:cNvCxnSpPr/>
              <p:nvPr/>
            </p:nvCxnSpPr>
            <p:spPr>
              <a:xfrm>
                <a:off x="8561880" y="4839970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7393739" y="3977719"/>
                <a:ext cx="2147938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6293686" y="2351099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B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152804" y="2169146"/>
              <a:ext cx="103586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=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188665" y="4431024"/>
              <a:ext cx="130078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402718" y="2947974"/>
              <a:ext cx="43633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470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246" y="830328"/>
            <a:ext cx="4285395" cy="520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28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29323" y="978266"/>
            <a:ext cx="3811905" cy="1595755"/>
            <a:chOff x="6749277" y="3336290"/>
            <a:chExt cx="3811905" cy="1595755"/>
          </a:xfrm>
        </p:grpSpPr>
        <p:grpSp>
          <p:nvGrpSpPr>
            <p:cNvPr id="23" name="Group 22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9670101" y="391139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1360869" y="48785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9987" y="305900"/>
            <a:ext cx="162576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-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24908" y="25395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7815" y="25068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90986" y="159112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080" y="24734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820168" y="875118"/>
            <a:ext cx="3811905" cy="1698903"/>
            <a:chOff x="6749277" y="3261717"/>
            <a:chExt cx="3811905" cy="1698903"/>
          </a:xfrm>
        </p:grpSpPr>
        <p:grpSp>
          <p:nvGrpSpPr>
            <p:cNvPr id="17" name="Group 16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251714" y="459278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10832" y="277325"/>
            <a:ext cx="103586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=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46693" y="25392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60746" y="1056153"/>
            <a:ext cx="4363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929323" y="4311566"/>
            <a:ext cx="3811905" cy="1595755"/>
            <a:chOff x="6749277" y="3336290"/>
            <a:chExt cx="3811905" cy="1595755"/>
          </a:xfrm>
        </p:grpSpPr>
        <p:grpSp>
          <p:nvGrpSpPr>
            <p:cNvPr id="55" name="Group 54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6" name="Straight Connector 55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2124908" y="58728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07815" y="58401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2310080" y="58067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6820168" y="4208418"/>
            <a:ext cx="3811905" cy="1698903"/>
            <a:chOff x="6749277" y="3261717"/>
            <a:chExt cx="3811905" cy="1698903"/>
          </a:xfrm>
        </p:grpSpPr>
        <p:grpSp>
          <p:nvGrpSpPr>
            <p:cNvPr id="49" name="Group 48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Connector 49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8146693" y="58725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15571" y="4374664"/>
            <a:ext cx="1096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3/2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2124872" y="4316234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Freeform 67"/>
          <p:cNvSpPr/>
          <p:nvPr/>
        </p:nvSpPr>
        <p:spPr>
          <a:xfrm flipH="1">
            <a:off x="1820483" y="4309773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Freeform 68"/>
          <p:cNvSpPr/>
          <p:nvPr/>
        </p:nvSpPr>
        <p:spPr>
          <a:xfrm>
            <a:off x="4777201" y="4312010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Freeform 69"/>
          <p:cNvSpPr/>
          <p:nvPr/>
        </p:nvSpPr>
        <p:spPr>
          <a:xfrm flipH="1">
            <a:off x="4472812" y="4305549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Freeform 70"/>
          <p:cNvSpPr/>
          <p:nvPr/>
        </p:nvSpPr>
        <p:spPr>
          <a:xfrm>
            <a:off x="7993944" y="4245671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Freeform 72"/>
          <p:cNvSpPr/>
          <p:nvPr/>
        </p:nvSpPr>
        <p:spPr>
          <a:xfrm flipH="1">
            <a:off x="7145084" y="4232719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Down Arrow 73"/>
          <p:cNvSpPr/>
          <p:nvPr/>
        </p:nvSpPr>
        <p:spPr>
          <a:xfrm>
            <a:off x="5741228" y="2831590"/>
            <a:ext cx="910595" cy="1293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TextBox 75"/>
          <p:cNvSpPr txBox="1"/>
          <p:nvPr/>
        </p:nvSpPr>
        <p:spPr>
          <a:xfrm>
            <a:off x="8360746" y="3484314"/>
            <a:ext cx="777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Symbol" panose="05050102010706020507" pitchFamily="18" charset="2"/>
              </a:rPr>
              <a:t>3</a:t>
            </a:r>
            <a:r>
              <a:rPr lang="en-GB" sz="3200" dirty="0" smtClean="0">
                <a:latin typeface="Symbol" panose="05050102010706020507" pitchFamily="18" charset="2"/>
              </a:rPr>
              <a:t>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7181366" y="4069089"/>
            <a:ext cx="2902434" cy="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7046917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10196517" y="3491066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4843657" y="4443307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4813909" y="3968415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4472812" y="3508957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5473311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4517322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771741" y="3603473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2205232" y="4433782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175484" y="3958890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1834387" y="3499432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2834886" y="3506733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2133316" y="3593948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1860543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34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2612050" y="-212991"/>
            <a:ext cx="14036582" cy="7451991"/>
            <a:chOff x="-2612050" y="-212991"/>
            <a:chExt cx="14036582" cy="745199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6700" y="-212991"/>
              <a:ext cx="6077832" cy="745199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612050" y="-190500"/>
              <a:ext cx="8308882" cy="7048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6782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279" y="1212850"/>
            <a:ext cx="6013985" cy="1636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2437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940005" y="1538244"/>
            <a:ext cx="3308703" cy="2971417"/>
            <a:chOff x="1940005" y="1538244"/>
            <a:chExt cx="3308703" cy="2971417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3368304" y="3612812"/>
              <a:ext cx="1392455" cy="462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2402834" y="3612812"/>
              <a:ext cx="965470" cy="755988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3356784" y="2338765"/>
              <a:ext cx="21678" cy="127404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2355850" y="2992814"/>
              <a:ext cx="1022612" cy="602505"/>
            </a:xfrm>
            <a:prstGeom prst="straightConnector1">
              <a:avLst/>
            </a:prstGeom>
            <a:ln w="53975" cap="rnd">
              <a:solidFill>
                <a:schemeClr val="accent3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 rot="1440000">
              <a:off x="3140933" y="3102384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53281" y="2854813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a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3105955" y="2027607"/>
              <a:ext cx="476364" cy="172950"/>
            </a:xfrm>
            <a:custGeom>
              <a:avLst/>
              <a:gdLst>
                <a:gd name="connsiteX0" fmla="*/ 476364 w 476364"/>
                <a:gd name="connsiteY0" fmla="*/ 62036 h 172950"/>
                <a:gd name="connsiteX1" fmla="*/ 219189 w 476364"/>
                <a:gd name="connsiteY1" fmla="*/ 124 h 172950"/>
                <a:gd name="connsiteX2" fmla="*/ 114 w 476364"/>
                <a:gd name="connsiteY2" fmla="*/ 76324 h 172950"/>
                <a:gd name="connsiteX3" fmla="*/ 247764 w 476364"/>
                <a:gd name="connsiteY3" fmla="*/ 171574 h 172950"/>
                <a:gd name="connsiteX4" fmla="*/ 423976 w 476364"/>
                <a:gd name="connsiteY4" fmla="*/ 123949 h 17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364" h="172950">
                  <a:moveTo>
                    <a:pt x="476364" y="62036"/>
                  </a:moveTo>
                  <a:cubicBezTo>
                    <a:pt x="387464" y="29889"/>
                    <a:pt x="298564" y="-2257"/>
                    <a:pt x="219189" y="124"/>
                  </a:cubicBezTo>
                  <a:cubicBezTo>
                    <a:pt x="139814" y="2505"/>
                    <a:pt x="-4648" y="47749"/>
                    <a:pt x="114" y="76324"/>
                  </a:cubicBezTo>
                  <a:cubicBezTo>
                    <a:pt x="4876" y="104899"/>
                    <a:pt x="177120" y="163636"/>
                    <a:pt x="247764" y="171574"/>
                  </a:cubicBezTo>
                  <a:cubicBezTo>
                    <a:pt x="318408" y="179512"/>
                    <a:pt x="371192" y="151730"/>
                    <a:pt x="423976" y="123949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326583" y="1538244"/>
              <a:ext cx="4603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W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3378462" y="2454347"/>
              <a:ext cx="1236432" cy="11409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790104" y="340166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570763" y="2077155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898021" y="2522341"/>
              <a:ext cx="3465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sz="20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j</a:t>
              </a:r>
              <a:endParaRPr lang="en-GB" sz="20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rot="20160000" flipH="1">
              <a:off x="3468944" y="2998587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16158" y="2739889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g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>
              <a:off x="4563305" y="2502480"/>
              <a:ext cx="7458" cy="138398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 flipV="1">
              <a:off x="3376831" y="3630305"/>
              <a:ext cx="1479912" cy="35955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940005" y="3924886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789928" y="3320424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899878" y="2197002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 rot="2100000" flipH="1" flipV="1">
              <a:off x="3192867" y="3600384"/>
              <a:ext cx="356326" cy="433785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355700" y="3853092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f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91634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836861" y="1205646"/>
            <a:ext cx="4371703" cy="3226337"/>
            <a:chOff x="868611" y="1186596"/>
            <a:chExt cx="4371703" cy="3226337"/>
          </a:xfrm>
        </p:grpSpPr>
        <p:sp>
          <p:nvSpPr>
            <p:cNvPr id="4" name="Oval 3"/>
            <p:cNvSpPr/>
            <p:nvPr/>
          </p:nvSpPr>
          <p:spPr>
            <a:xfrm rot="-2700000">
              <a:off x="868611" y="2803981"/>
              <a:ext cx="4371703" cy="150658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Oval 4"/>
            <p:cNvSpPr/>
            <p:nvPr/>
          </p:nvSpPr>
          <p:spPr>
            <a:xfrm rot="2700000">
              <a:off x="2411906" y="3045573"/>
              <a:ext cx="1515848" cy="779761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7" name="Straight Arrow Connector 6"/>
            <p:cNvCxnSpPr>
              <a:endCxn id="5" idx="2"/>
            </p:cNvCxnSpPr>
            <p:nvPr/>
          </p:nvCxnSpPr>
          <p:spPr>
            <a:xfrm flipH="1" flipV="1">
              <a:off x="2633896" y="2899521"/>
              <a:ext cx="547454" cy="510429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endCxn id="5" idx="5"/>
            </p:cNvCxnSpPr>
            <p:nvPr/>
          </p:nvCxnSpPr>
          <p:spPr>
            <a:xfrm>
              <a:off x="3181351" y="3409950"/>
              <a:ext cx="172500" cy="599406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4" idx="6"/>
            </p:cNvCxnSpPr>
            <p:nvPr/>
          </p:nvCxnSpPr>
          <p:spPr>
            <a:xfrm flipV="1">
              <a:off x="3181350" y="2011642"/>
              <a:ext cx="1418743" cy="1398308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188880" y="1316676"/>
              <a:ext cx="11520" cy="2099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58765" y="1186596"/>
              <a:ext cx="6110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34286" y="1517083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30199" y="236648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036154" y="382815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3219450" y="2508251"/>
              <a:ext cx="528404" cy="311150"/>
            </a:xfrm>
            <a:custGeom>
              <a:avLst/>
              <a:gdLst>
                <a:gd name="connsiteX0" fmla="*/ 0 w 1117600"/>
                <a:gd name="connsiteY0" fmla="*/ 227 h 546327"/>
                <a:gd name="connsiteX1" fmla="*/ 730250 w 1117600"/>
                <a:gd name="connsiteY1" fmla="*/ 89127 h 546327"/>
                <a:gd name="connsiteX2" fmla="*/ 1117600 w 1117600"/>
                <a:gd name="connsiteY2" fmla="*/ 546327 h 546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7600" h="546327">
                  <a:moveTo>
                    <a:pt x="0" y="227"/>
                  </a:moveTo>
                  <a:cubicBezTo>
                    <a:pt x="271991" y="-832"/>
                    <a:pt x="543983" y="-1890"/>
                    <a:pt x="730250" y="89127"/>
                  </a:cubicBezTo>
                  <a:cubicBezTo>
                    <a:pt x="916517" y="180144"/>
                    <a:pt x="1017058" y="363235"/>
                    <a:pt x="1117600" y="546327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66787" y="2087191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 flipV="1">
              <a:off x="1663700" y="3308350"/>
              <a:ext cx="1506130" cy="101600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445910" y="1377338"/>
              <a:ext cx="731449" cy="19723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2773993" y="3162300"/>
              <a:ext cx="96207" cy="184150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13242" y="329831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f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76631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4398" y="1956718"/>
            <a:ext cx="3878144" cy="1775600"/>
            <a:chOff x="874398" y="1956718"/>
            <a:chExt cx="3878144" cy="1775600"/>
          </a:xfrm>
        </p:grpSpPr>
        <p:grpSp>
          <p:nvGrpSpPr>
            <p:cNvPr id="41" name="Group 40"/>
            <p:cNvGrpSpPr/>
            <p:nvPr/>
          </p:nvGrpSpPr>
          <p:grpSpPr>
            <a:xfrm>
              <a:off x="874398" y="1956718"/>
              <a:ext cx="3878144" cy="1775600"/>
              <a:chOff x="874398" y="1956718"/>
              <a:chExt cx="3878144" cy="1775600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874398" y="1956718"/>
                <a:ext cx="3761680" cy="1347930"/>
                <a:chOff x="874398" y="1956718"/>
                <a:chExt cx="3761680" cy="1347930"/>
              </a:xfrm>
            </p:grpSpPr>
            <p:sp>
              <p:nvSpPr>
                <p:cNvPr id="20" name="Freeform 19"/>
                <p:cNvSpPr/>
                <p:nvPr/>
              </p:nvSpPr>
              <p:spPr>
                <a:xfrm>
                  <a:off x="1671158" y="1956718"/>
                  <a:ext cx="2158475" cy="1347930"/>
                </a:xfrm>
                <a:custGeom>
                  <a:avLst/>
                  <a:gdLst>
                    <a:gd name="connsiteX0" fmla="*/ 3602411 w 4519360"/>
                    <a:gd name="connsiteY0" fmla="*/ 2760 h 2045657"/>
                    <a:gd name="connsiteX1" fmla="*/ 4516811 w 4519360"/>
                    <a:gd name="connsiteY1" fmla="*/ 778615 h 2045657"/>
                    <a:gd name="connsiteX2" fmla="*/ 3824084 w 4519360"/>
                    <a:gd name="connsiteY2" fmla="*/ 1757669 h 2045657"/>
                    <a:gd name="connsiteX3" fmla="*/ 2364738 w 4519360"/>
                    <a:gd name="connsiteY3" fmla="*/ 1489815 h 2045657"/>
                    <a:gd name="connsiteX4" fmla="*/ 656011 w 4519360"/>
                    <a:gd name="connsiteY4" fmla="*/ 2043997 h 2045657"/>
                    <a:gd name="connsiteX5" fmla="*/ 229 w 4519360"/>
                    <a:gd name="connsiteY5" fmla="*/ 1277378 h 2045657"/>
                    <a:gd name="connsiteX6" fmla="*/ 711429 w 4519360"/>
                    <a:gd name="connsiteY6" fmla="*/ 270615 h 2045657"/>
                    <a:gd name="connsiteX7" fmla="*/ 2207720 w 4519360"/>
                    <a:gd name="connsiteY7" fmla="*/ 510760 h 2045657"/>
                    <a:gd name="connsiteX8" fmla="*/ 3602411 w 4519360"/>
                    <a:gd name="connsiteY8" fmla="*/ 2760 h 20456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519360" h="2045657">
                      <a:moveTo>
                        <a:pt x="3602411" y="2760"/>
                      </a:moveTo>
                      <a:cubicBezTo>
                        <a:pt x="3987260" y="47403"/>
                        <a:pt x="4479866" y="486130"/>
                        <a:pt x="4516811" y="778615"/>
                      </a:cubicBezTo>
                      <a:cubicBezTo>
                        <a:pt x="4553756" y="1071100"/>
                        <a:pt x="4182763" y="1639136"/>
                        <a:pt x="3824084" y="1757669"/>
                      </a:cubicBezTo>
                      <a:cubicBezTo>
                        <a:pt x="3465405" y="1876202"/>
                        <a:pt x="2892750" y="1442094"/>
                        <a:pt x="2364738" y="1489815"/>
                      </a:cubicBezTo>
                      <a:cubicBezTo>
                        <a:pt x="1836726" y="1537536"/>
                        <a:pt x="1050096" y="2079403"/>
                        <a:pt x="656011" y="2043997"/>
                      </a:cubicBezTo>
                      <a:cubicBezTo>
                        <a:pt x="261926" y="2008591"/>
                        <a:pt x="-9007" y="1572942"/>
                        <a:pt x="229" y="1277378"/>
                      </a:cubicBezTo>
                      <a:cubicBezTo>
                        <a:pt x="9465" y="981814"/>
                        <a:pt x="343514" y="398385"/>
                        <a:pt x="711429" y="270615"/>
                      </a:cubicBezTo>
                      <a:cubicBezTo>
                        <a:pt x="1079344" y="142845"/>
                        <a:pt x="1733587" y="552324"/>
                        <a:pt x="2207720" y="510760"/>
                      </a:cubicBezTo>
                      <a:cubicBezTo>
                        <a:pt x="2681853" y="469196"/>
                        <a:pt x="3217562" y="-41883"/>
                        <a:pt x="3602411" y="2760"/>
                      </a:cubicBezTo>
                      <a:close/>
                    </a:path>
                  </a:pathLst>
                </a:cu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3275251" y="2476036"/>
                  <a:ext cx="174172" cy="15675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874398" y="2612837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1</a:t>
                  </a:r>
                  <a:endParaRPr lang="en-GB" dirty="0">
                    <a:latin typeface="Helvetica Condensed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3463962" y="2537199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2</a:t>
                  </a:r>
                  <a:endParaRPr lang="en-GB" dirty="0">
                    <a:latin typeface="Helvetica Condensed"/>
                  </a:endParaRPr>
                </a:p>
              </p:txBody>
            </p:sp>
            <p:grpSp>
              <p:nvGrpSpPr>
                <p:cNvPr id="18" name="Group 17"/>
                <p:cNvGrpSpPr/>
                <p:nvPr/>
              </p:nvGrpSpPr>
              <p:grpSpPr>
                <a:xfrm>
                  <a:off x="2010952" y="2525532"/>
                  <a:ext cx="434975" cy="380999"/>
                  <a:chOff x="4905375" y="2252662"/>
                  <a:chExt cx="1766888" cy="1633537"/>
                </a:xfrm>
              </p:grpSpPr>
              <p:sp>
                <p:nvSpPr>
                  <p:cNvPr id="4" name="Oval 3"/>
                  <p:cNvSpPr/>
                  <p:nvPr/>
                </p:nvSpPr>
                <p:spPr>
                  <a:xfrm>
                    <a:off x="4905375" y="2252662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5" name="Oval 4"/>
                  <p:cNvSpPr/>
                  <p:nvPr/>
                </p:nvSpPr>
                <p:spPr>
                  <a:xfrm>
                    <a:off x="5900738" y="2252662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" name="Oval 7"/>
                  <p:cNvSpPr/>
                  <p:nvPr/>
                </p:nvSpPr>
                <p:spPr>
                  <a:xfrm>
                    <a:off x="4905375" y="3171824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" name="Oval 8"/>
                  <p:cNvSpPr/>
                  <p:nvPr/>
                </p:nvSpPr>
                <p:spPr>
                  <a:xfrm>
                    <a:off x="5900738" y="3171824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1" name="Straight Connector 10"/>
                  <p:cNvCxnSpPr/>
                  <p:nvPr/>
                </p:nvCxnSpPr>
                <p:spPr>
                  <a:xfrm>
                    <a:off x="6296025" y="23764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/>
                  <p:cNvCxnSpPr/>
                  <p:nvPr/>
                </p:nvCxnSpPr>
                <p:spPr>
                  <a:xfrm flipH="1">
                    <a:off x="6086475" y="26098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5311775" y="33162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2225" y="35496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" name="TextBox 34"/>
                <p:cNvSpPr txBox="1"/>
                <p:nvPr/>
              </p:nvSpPr>
              <p:spPr>
                <a:xfrm>
                  <a:off x="3292039" y="1956718"/>
                  <a:ext cx="3642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</a:t>
                  </a:r>
                  <a:r>
                    <a:rPr lang="en-GB" baseline="30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endParaRPr lang="en-GB" baseline="30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flipV="1">
                <a:off x="2460129" y="2554413"/>
                <a:ext cx="782558" cy="13773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2162588" y="3209098"/>
                <a:ext cx="25899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lectric field gradient along the bond</a:t>
                </a:r>
                <a:endParaRPr lang="en-GB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356194" y="2508202"/>
              <a:ext cx="1173" cy="9997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3304607" y="2562630"/>
              <a:ext cx="103175" cy="74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739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31251" y="343424"/>
            <a:ext cx="8750708" cy="4767860"/>
            <a:chOff x="1931251" y="343424"/>
            <a:chExt cx="8750708" cy="476786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931251" y="2723495"/>
              <a:ext cx="546100" cy="63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2477351" y="1225484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2477351" y="2729845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856322" y="122548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856322" y="2291842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837468" y="326302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865749" y="423420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477351" y="2291842"/>
              <a:ext cx="360117" cy="4443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88463" y="2729845"/>
              <a:ext cx="349005" cy="539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3411849" y="1040745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28277" y="1040745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402422" y="2282317"/>
              <a:ext cx="31439" cy="1631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442556" y="2445419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402422" y="3269375"/>
              <a:ext cx="59001" cy="1071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475036" y="337647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3411849" y="4049467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528277" y="4043117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633473" y="3861699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87154" y="2896867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90051" y="1925133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90911" y="853831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21942" y="347519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eman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11849" y="343424"/>
              <a:ext cx="1467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Quadrupolar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4117102" y="103849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117102" y="95049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47644" y="213541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4052153" y="229184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034749" y="3078358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4074377" y="323419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4117102" y="404946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117102" y="3960345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3601301" y="1047095"/>
              <a:ext cx="12700" cy="139338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3858358" y="2448594"/>
              <a:ext cx="843" cy="898997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3633407" y="3411711"/>
              <a:ext cx="4407" cy="604009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6" name="Group 105"/>
            <p:cNvGrpSpPr/>
            <p:nvPr/>
          </p:nvGrpSpPr>
          <p:grpSpPr>
            <a:xfrm>
              <a:off x="6377589" y="643370"/>
              <a:ext cx="4304370" cy="4467914"/>
              <a:chOff x="1865304" y="4577379"/>
              <a:chExt cx="4304370" cy="4467914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2058672" y="6126854"/>
                <a:ext cx="3811905" cy="1698903"/>
                <a:chOff x="6749277" y="3261717"/>
                <a:chExt cx="3811905" cy="1698903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749277" y="3286018"/>
                  <a:ext cx="3811905" cy="1589512"/>
                  <a:chOff x="1531620" y="1961408"/>
                  <a:chExt cx="3811905" cy="1589512"/>
                </a:xfrm>
              </p:grpSpPr>
              <p:cxnSp>
                <p:nvCxnSpPr>
                  <p:cNvPr id="79" name="Straight Connector 78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2682256" y="1961408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561880" y="483997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flipH="1">
                  <a:off x="7960145" y="3977719"/>
                  <a:ext cx="1152524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>
                  <a:off x="9149761" y="3261717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1" name="TextBox 80"/>
              <p:cNvSpPr txBox="1"/>
              <p:nvPr/>
            </p:nvSpPr>
            <p:spPr>
              <a:xfrm>
                <a:off x="3726635" y="7705647"/>
                <a:ext cx="13007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latin typeface="Symbol" panose="05050102010706020507" pitchFamily="18" charset="2"/>
                  </a:rPr>
                  <a:t>n</a:t>
                </a:r>
                <a:r>
                  <a:rPr lang="en-GB" sz="3200" baseline="-25000" dirty="0" smtClean="0">
                    <a:latin typeface="Symbol" panose="05050102010706020507" pitchFamily="18" charset="2"/>
                  </a:rPr>
                  <a:t>0</a:t>
                </a:r>
                <a:endParaRPr lang="en-GB" baseline="-25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>
                <a:off x="3232448" y="6164107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Freeform 83"/>
              <p:cNvSpPr/>
              <p:nvPr/>
            </p:nvSpPr>
            <p:spPr>
              <a:xfrm flipH="1">
                <a:off x="2383588" y="6151155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 flipH="1">
                <a:off x="2407141" y="8545172"/>
                <a:ext cx="2902434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V="1">
                <a:off x="5322304" y="621400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V="1">
                <a:off x="2374496" y="617882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Freeform 93"/>
              <p:cNvSpPr/>
              <p:nvPr/>
            </p:nvSpPr>
            <p:spPr>
              <a:xfrm>
                <a:off x="3670265" y="4829440"/>
                <a:ext cx="261937" cy="2907418"/>
              </a:xfrm>
              <a:custGeom>
                <a:avLst/>
                <a:gdLst>
                  <a:gd name="connsiteX0" fmla="*/ 0 w 261937"/>
                  <a:gd name="connsiteY0" fmla="*/ 1809754 h 1824041"/>
                  <a:gd name="connsiteX1" fmla="*/ 138112 w 261937"/>
                  <a:gd name="connsiteY1" fmla="*/ 4 h 1824041"/>
                  <a:gd name="connsiteX2" fmla="*/ 261937 w 261937"/>
                  <a:gd name="connsiteY2" fmla="*/ 1824041 h 18240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1937" h="1824041">
                    <a:moveTo>
                      <a:pt x="0" y="1809754"/>
                    </a:moveTo>
                    <a:cubicBezTo>
                      <a:pt x="47228" y="903688"/>
                      <a:pt x="94456" y="-2377"/>
                      <a:pt x="138112" y="4"/>
                    </a:cubicBezTo>
                    <a:cubicBezTo>
                      <a:pt x="181768" y="2385"/>
                      <a:pt x="221852" y="913213"/>
                      <a:pt x="261937" y="1824041"/>
                    </a:cubicBezTo>
                  </a:path>
                </a:pathLst>
              </a:custGeom>
              <a:noFill/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 flipH="1">
                <a:off x="4572000" y="6126854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TextBox 96"/>
              <p:cNvSpPr txBox="1"/>
              <p:nvPr/>
            </p:nvSpPr>
            <p:spPr>
              <a:xfrm>
                <a:off x="4860012" y="5773125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1865304" y="5809496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99" name="Straight Arrow Connector 98"/>
              <p:cNvCxnSpPr/>
              <p:nvPr/>
            </p:nvCxnSpPr>
            <p:spPr>
              <a:xfrm>
                <a:off x="2671835" y="6126854"/>
                <a:ext cx="45718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flipH="1">
                <a:off x="3890793" y="4847135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4205181" y="4577379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-1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3523584" y="8522073"/>
                <a:ext cx="6815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c</a:t>
                </a:r>
                <a:r>
                  <a:rPr lang="en-GB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/2</a:t>
                </a:r>
                <a:endParaRPr lang="en-GB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309224" y="1295400"/>
            <a:ext cx="3318725" cy="4657726"/>
            <a:chOff x="1309224" y="1295400"/>
            <a:chExt cx="3318725" cy="465772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09224" y="1295400"/>
              <a:ext cx="3318725" cy="4657726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309224" y="1376313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433344" y="4083377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8404" y="649069"/>
            <a:ext cx="4518581" cy="5063035"/>
            <a:chOff x="6988404" y="649069"/>
            <a:chExt cx="4518581" cy="50630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8404" y="975611"/>
              <a:ext cx="4518581" cy="4736493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6988404" y="649069"/>
              <a:ext cx="20922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b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NO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792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262391" y="946747"/>
            <a:ext cx="5481738" cy="3575217"/>
            <a:chOff x="2750748" y="946746"/>
            <a:chExt cx="5481738" cy="3575217"/>
          </a:xfrm>
        </p:grpSpPr>
        <p:grpSp>
          <p:nvGrpSpPr>
            <p:cNvPr id="8" name="Group 7"/>
            <p:cNvGrpSpPr/>
            <p:nvPr/>
          </p:nvGrpSpPr>
          <p:grpSpPr>
            <a:xfrm>
              <a:off x="2750748" y="1052240"/>
              <a:ext cx="3516441" cy="3469723"/>
              <a:chOff x="3778360" y="821914"/>
              <a:chExt cx="3516441" cy="3469723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 flipV="1">
                <a:off x="4156990" y="1396037"/>
                <a:ext cx="0" cy="2438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4156990" y="1307137"/>
                <a:ext cx="2514600" cy="1238309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4156990" y="2545446"/>
                <a:ext cx="2514600" cy="984191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4156990" y="3834437"/>
                <a:ext cx="2667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3778360" y="1319837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>
                    <a:latin typeface="Helvetica Condensed" pitchFamily="34" charset="0"/>
                  </a:rPr>
                  <a:t>E</a:t>
                </a:r>
                <a:endParaRPr lang="en-GB" i="1" dirty="0">
                  <a:latin typeface="Helvetica Condensed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641042" y="3829972"/>
                <a:ext cx="5036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>
                    <a:latin typeface="Helvetica Condensed" pitchFamily="34" charset="0"/>
                  </a:rPr>
                  <a:t>B</a:t>
                </a:r>
                <a:r>
                  <a:rPr lang="en-GB" sz="2400" i="1" baseline="-25000">
                    <a:latin typeface="Helvetica Condensed" pitchFamily="34" charset="0"/>
                  </a:rPr>
                  <a:t>0</a:t>
                </a:r>
                <a:endParaRPr lang="en-GB" i="1" baseline="-25000" dirty="0">
                  <a:latin typeface="Helvetica Condensed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544862" y="821914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b</a:t>
                </a:r>
                <a:r>
                  <a:rPr lang="en-GB" sz="2400" dirty="0"/>
                  <a:t>&gt;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621219" y="3060096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a</a:t>
                </a:r>
                <a:r>
                  <a:rPr lang="en-GB" sz="2400" dirty="0"/>
                  <a:t>&gt;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5639555" y="1533166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634863" y="3756058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293314" y="946746"/>
              <a:ext cx="1742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b</a:t>
              </a:r>
              <a:r>
                <a:rPr lang="en-GB" sz="2400" i="1" dirty="0" smtClean="0">
                  <a:latin typeface="Symbol" panose="05050102010706020507" pitchFamily="18" charset="2"/>
                </a:rPr>
                <a:t>=</a:t>
              </a:r>
              <a:r>
                <a:rPr lang="en-GB" sz="2400" i="1" dirty="0" err="1" smtClean="0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 smtClean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03753" y="3224826"/>
              <a:ext cx="19287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a</a:t>
              </a:r>
              <a:r>
                <a:rPr lang="en-GB" sz="2400" i="1" dirty="0" smtClean="0">
                  <a:latin typeface="Symbol" panose="05050102010706020507" pitchFamily="18" charset="2"/>
                </a:rPr>
                <a:t>=-</a:t>
              </a:r>
              <a:r>
                <a:rPr lang="en-GB" sz="2400" i="1" dirty="0" err="1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953899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95899" y="463377"/>
            <a:ext cx="11260003" cy="6475880"/>
            <a:chOff x="495899" y="463377"/>
            <a:chExt cx="11260003" cy="647588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899" y="4373467"/>
              <a:ext cx="6865034" cy="2565790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7237321" y="1063542"/>
              <a:ext cx="4518581" cy="5063035"/>
              <a:chOff x="6988404" y="649069"/>
              <a:chExt cx="4518581" cy="5063035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88404" y="975611"/>
                <a:ext cx="4518581" cy="4736493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6988404" y="649069"/>
                <a:ext cx="20922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b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NO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sz="36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4656" y="779819"/>
              <a:ext cx="5607520" cy="359364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72096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20233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421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938723" y="2486059"/>
            <a:ext cx="3215736" cy="2595643"/>
            <a:chOff x="6477191" y="965499"/>
            <a:chExt cx="3215736" cy="2595643"/>
          </a:xfrm>
        </p:grpSpPr>
        <p:grpSp>
          <p:nvGrpSpPr>
            <p:cNvPr id="6" name="Group 5"/>
            <p:cNvGrpSpPr/>
            <p:nvPr/>
          </p:nvGrpSpPr>
          <p:grpSpPr>
            <a:xfrm>
              <a:off x="7105927" y="3320808"/>
              <a:ext cx="1213838" cy="90903"/>
              <a:chOff x="5663626" y="3867563"/>
              <a:chExt cx="546100" cy="100689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8319765" y="3191810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096322" y="1698333"/>
              <a:ext cx="1213838" cy="90903"/>
              <a:chOff x="5663626" y="3867563"/>
              <a:chExt cx="546100" cy="100689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8383265" y="1555801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8141491" y="1812380"/>
              <a:ext cx="6350" cy="142899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804452" y="965499"/>
              <a:ext cx="214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ro magnetic field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77191" y="2440476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4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653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0898" y="988423"/>
            <a:ext cx="6546252" cy="3034936"/>
            <a:chOff x="240898" y="988423"/>
            <a:chExt cx="6546252" cy="3034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0898" y="1585571"/>
              <a:ext cx="3383032" cy="2437788"/>
            </a:xfrm>
            <a:prstGeom prst="rect">
              <a:avLst/>
            </a:prstGeom>
          </p:spPr>
        </p:pic>
        <p:pic>
          <p:nvPicPr>
            <p:cNvPr id="1026" name="Picture 2" descr="Image result for nacl crystal structur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5789" y="1585571"/>
              <a:ext cx="2931361" cy="2220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31945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aCl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7610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aNO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99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822451" y="76201"/>
            <a:ext cx="7081263" cy="6257925"/>
            <a:chOff x="298450" y="76200"/>
            <a:chExt cx="7081263" cy="6257925"/>
          </a:xfrm>
        </p:grpSpPr>
        <p:sp>
          <p:nvSpPr>
            <p:cNvPr id="56" name="Freeform 55"/>
            <p:cNvSpPr/>
            <p:nvPr/>
          </p:nvSpPr>
          <p:spPr>
            <a:xfrm flipV="1">
              <a:off x="4857750" y="1430654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5181600" y="859155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4191000" y="859155"/>
              <a:ext cx="99060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191000" y="1392555"/>
              <a:ext cx="9906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4191000" y="1392555"/>
              <a:ext cx="1828800" cy="0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5181600" y="1397020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4831081" y="1087755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819015" y="100262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841875" y="132905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81910" y="658643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546376" y="1616690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693270" y="1456670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  <a:r>
                <a:rPr lang="en-GB" sz="2400" i="1" dirty="0">
                  <a:latin typeface="Helvetica" pitchFamily="34" charset="0"/>
                </a:rPr>
                <a:t>cos</a:t>
              </a:r>
              <a:r>
                <a:rPr lang="en-GB" sz="2400" i="1" dirty="0">
                  <a:latin typeface="Symbol" panose="05050102010706020507" pitchFamily="18" charset="2"/>
                </a:rPr>
                <a:t>w</a:t>
              </a:r>
              <a:r>
                <a:rPr lang="en-GB" sz="2400" i="1" dirty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810000" y="97155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49116" y="3412163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1839338" y="3566819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1839338" y="5283347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848738" y="5274618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900080" y="586293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60838" y="4880918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947696" y="3499954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1839339" y="5283347"/>
              <a:ext cx="831849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2213988" y="53126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1804410" y="3673773"/>
              <a:ext cx="0" cy="161004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299588" y="36362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0</a:t>
              </a: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1909188" y="3716963"/>
              <a:ext cx="0" cy="105471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925743" y="3914428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1839339" y="4745662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2656899" y="4771678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1834576" y="4735623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2607091" y="4474498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978141" y="3433279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D)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5468363" y="3576344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5468363" y="5292872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4477763" y="5284143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4529105" y="587246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989863" y="4890443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5576721" y="3509479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5463601" y="4745148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6236116" y="4484023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5080892" y="4330197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5457825" y="3971144"/>
              <a:ext cx="0" cy="133649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5457825" y="5291584"/>
              <a:ext cx="1106009" cy="3672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5229225" y="5040938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140125" y="4887907"/>
              <a:ext cx="13383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>
                  <a:latin typeface="Symbol" panose="05050102010706020507" pitchFamily="18" charset="2"/>
                </a:rPr>
                <a:t>g</a:t>
              </a:r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r>
                <a:rPr lang="en-GB" sz="2400" b="1" i="1" dirty="0" err="1">
                  <a:latin typeface="Helvetica" pitchFamily="34" charset="0"/>
                </a:rPr>
                <a:t>t</a:t>
              </a:r>
              <a:r>
                <a:rPr lang="en-GB" sz="2400" b="1" i="1" baseline="-25000" dirty="0" err="1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98450" y="76200"/>
              <a:ext cx="3517900" cy="2912437"/>
              <a:chOff x="298450" y="76200"/>
              <a:chExt cx="3517900" cy="2912437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14778" y="76200"/>
                <a:ext cx="6639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V="1">
                <a:off x="1905000" y="230856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1905000" y="1947384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914400" y="1938655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>
                <a:off x="609600" y="1938655"/>
                <a:ext cx="1295400" cy="5207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1911350" y="1951355"/>
                <a:ext cx="1441450" cy="2921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Freeform 27"/>
              <p:cNvSpPr/>
              <p:nvPr/>
            </p:nvSpPr>
            <p:spPr>
              <a:xfrm>
                <a:off x="2959100" y="1951355"/>
                <a:ext cx="82942" cy="209550"/>
              </a:xfrm>
              <a:custGeom>
                <a:avLst/>
                <a:gdLst>
                  <a:gd name="connsiteX0" fmla="*/ 25400 w 82942"/>
                  <a:gd name="connsiteY0" fmla="*/ 0 h 209550"/>
                  <a:gd name="connsiteX1" fmla="*/ 82550 w 82942"/>
                  <a:gd name="connsiteY1" fmla="*/ 114300 h 209550"/>
                  <a:gd name="connsiteX2" fmla="*/ 0 w 82942"/>
                  <a:gd name="connsiteY2" fmla="*/ 209550 h 209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942" h="209550">
                    <a:moveTo>
                      <a:pt x="25400" y="0"/>
                    </a:moveTo>
                    <a:cubicBezTo>
                      <a:pt x="56091" y="39687"/>
                      <a:pt x="86783" y="79375"/>
                      <a:pt x="82550" y="114300"/>
                    </a:cubicBezTo>
                    <a:cubicBezTo>
                      <a:pt x="78317" y="149225"/>
                      <a:pt x="39158" y="179387"/>
                      <a:pt x="0" y="209550"/>
                    </a:cubicBezTo>
                  </a:path>
                </a:pathLst>
              </a:custGeom>
              <a:noFill/>
              <a:ln cap="rnd"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Freeform 28"/>
              <p:cNvSpPr/>
              <p:nvPr/>
            </p:nvSpPr>
            <p:spPr>
              <a:xfrm>
                <a:off x="1143000" y="2243456"/>
                <a:ext cx="162348" cy="139700"/>
              </a:xfrm>
              <a:custGeom>
                <a:avLst/>
                <a:gdLst>
                  <a:gd name="connsiteX0" fmla="*/ 162348 w 162348"/>
                  <a:gd name="connsiteY0" fmla="*/ 95250 h 96207"/>
                  <a:gd name="connsiteX1" fmla="*/ 16298 w 162348"/>
                  <a:gd name="connsiteY1" fmla="*/ 82550 h 96207"/>
                  <a:gd name="connsiteX2" fmla="*/ 9948 w 162348"/>
                  <a:gd name="connsiteY2" fmla="*/ 0 h 962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348" h="96207">
                    <a:moveTo>
                      <a:pt x="162348" y="95250"/>
                    </a:moveTo>
                    <a:cubicBezTo>
                      <a:pt x="102023" y="96837"/>
                      <a:pt x="41698" y="98425"/>
                      <a:pt x="16298" y="82550"/>
                    </a:cubicBezTo>
                    <a:cubicBezTo>
                      <a:pt x="-9102" y="66675"/>
                      <a:pt x="423" y="33337"/>
                      <a:pt x="9948" y="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021516" y="1861423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06450" y="2211705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965742" y="2526972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426500" y="15449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98450" y="20402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284638" y="20783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928036" y="226574"/>
                <a:ext cx="6447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Z,Z</a:t>
                </a: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2240108" y="84904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39186" y="1922356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303896" y="1959592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1981200" y="338578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387186" y="47633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27178" y="57539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558352" y="57482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596986" y="336446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023178" y="4777012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276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635052" y="487383"/>
            <a:ext cx="3180420" cy="2070100"/>
            <a:chOff x="5319487" y="8256"/>
            <a:chExt cx="3180420" cy="2070100"/>
          </a:xfrm>
        </p:grpSpPr>
        <p:sp>
          <p:nvSpPr>
            <p:cNvPr id="56" name="Freeform 55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319487" y="8256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128984" y="454305"/>
            <a:ext cx="3401572" cy="2938816"/>
            <a:chOff x="1873117" y="3385785"/>
            <a:chExt cx="3401572" cy="2938816"/>
          </a:xfrm>
        </p:grpSpPr>
        <p:sp>
          <p:nvSpPr>
            <p:cNvPr id="64" name="TextBox 63"/>
            <p:cNvSpPr txBox="1"/>
            <p:nvPr/>
          </p:nvSpPr>
          <p:spPr>
            <a:xfrm>
              <a:off x="1873117" y="3412164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410580" y="329354"/>
            <a:ext cx="3401572" cy="2969657"/>
            <a:chOff x="5502142" y="3364469"/>
            <a:chExt cx="3401572" cy="2969657"/>
          </a:xfrm>
        </p:grpSpPr>
        <p:sp>
          <p:nvSpPr>
            <p:cNvPr id="102" name="TextBox 101"/>
            <p:cNvSpPr txBox="1"/>
            <p:nvPr/>
          </p:nvSpPr>
          <p:spPr>
            <a:xfrm>
              <a:off x="5502142" y="3509480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400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16052" y="1137771"/>
            <a:ext cx="2799420" cy="1419712"/>
            <a:chOff x="5700487" y="658644"/>
            <a:chExt cx="2799420" cy="1419712"/>
          </a:xfrm>
        </p:grpSpPr>
        <p:sp>
          <p:nvSpPr>
            <p:cNvPr id="5" name="Freeform 4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64301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4341735" y="2417576"/>
            <a:ext cx="2901950" cy="2938816"/>
            <a:chOff x="2372739" y="3385785"/>
            <a:chExt cx="2901950" cy="2938816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023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572564" y="329354"/>
            <a:ext cx="3239588" cy="2969657"/>
            <a:chOff x="5664126" y="3364469"/>
            <a:chExt cx="3239588" cy="296965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92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410718" y="260177"/>
            <a:ext cx="3976861" cy="6173236"/>
            <a:chOff x="7410718" y="260177"/>
            <a:chExt cx="3976861" cy="6173236"/>
          </a:xfrm>
        </p:grpSpPr>
        <p:grpSp>
          <p:nvGrpSpPr>
            <p:cNvPr id="10" name="Group 9"/>
            <p:cNvGrpSpPr/>
            <p:nvPr/>
          </p:nvGrpSpPr>
          <p:grpSpPr>
            <a:xfrm>
              <a:off x="7410718" y="260177"/>
              <a:ext cx="3976861" cy="5933863"/>
              <a:chOff x="7410718" y="260177"/>
              <a:chExt cx="3976861" cy="5933863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55328" y="260177"/>
                <a:ext cx="3732251" cy="3334007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10718" y="3415554"/>
                <a:ext cx="3805682" cy="2778486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10316743" y="342431"/>
                <a:ext cx="8996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0316743" y="3364235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579919" y="3364234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589341" y="5910193"/>
              <a:ext cx="16305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2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671414" y="5861928"/>
              <a:ext cx="13308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79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:\home\teaching\F34AAP\Lectures\sample_coi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13" y="1702406"/>
            <a:ext cx="7872783" cy="2055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671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673497" y="1050308"/>
            <a:ext cx="3151580" cy="3021874"/>
            <a:chOff x="3095897" y="2694382"/>
            <a:chExt cx="3151580" cy="3021874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4641669" y="2694382"/>
              <a:ext cx="43542" cy="302187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 rot="900000">
              <a:off x="3095897" y="3966754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7" name="Oval 6"/>
            <p:cNvSpPr/>
            <p:nvPr/>
          </p:nvSpPr>
          <p:spPr>
            <a:xfrm rot="20700000" flipV="1">
              <a:off x="3155934" y="3980610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Oval 7"/>
            <p:cNvSpPr/>
            <p:nvPr/>
          </p:nvSpPr>
          <p:spPr>
            <a:xfrm>
              <a:off x="4604724" y="4515529"/>
              <a:ext cx="152005" cy="15807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3713417" y="3790476"/>
              <a:ext cx="152005" cy="15807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82297" y="3481680"/>
              <a:ext cx="3850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i="1" dirty="0" smtClean="0">
                  <a:latin typeface="Helvetica Condensed"/>
                </a:rPr>
                <a:t>e</a:t>
              </a:r>
              <a:r>
                <a:rPr lang="en-GB" sz="2000" i="1" baseline="30000" dirty="0" smtClean="0">
                  <a:latin typeface="Helvetica Condensed"/>
                </a:rPr>
                <a:t>-</a:t>
              </a:r>
              <a:endParaRPr lang="en-GB" sz="2000" i="1" baseline="300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01705" y="2694382"/>
              <a:ext cx="5036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smtClean="0">
                  <a:latin typeface="Helvetica Condensed"/>
                </a:rPr>
                <a:t>B</a:t>
              </a:r>
              <a:r>
                <a:rPr lang="en-GB" sz="2400" i="1" baseline="-25000" dirty="0" smtClean="0">
                  <a:latin typeface="Helvetica Condensed"/>
                </a:rPr>
                <a:t>0</a:t>
              </a:r>
              <a:endParaRPr lang="en-GB" sz="2400" i="1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463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62639" y="1027906"/>
            <a:ext cx="2851012" cy="2770132"/>
            <a:chOff x="2787788" y="2133600"/>
            <a:chExt cx="2851012" cy="2770132"/>
          </a:xfrm>
        </p:grpSpPr>
        <p:grpSp>
          <p:nvGrpSpPr>
            <p:cNvPr id="5" name="Group 4"/>
            <p:cNvGrpSpPr/>
            <p:nvPr/>
          </p:nvGrpSpPr>
          <p:grpSpPr>
            <a:xfrm>
              <a:off x="3625988" y="3151132"/>
              <a:ext cx="1219200" cy="1381756"/>
              <a:chOff x="6075045" y="2581275"/>
              <a:chExt cx="1778318" cy="2122837"/>
            </a:xfrm>
          </p:grpSpPr>
          <p:sp>
            <p:nvSpPr>
              <p:cNvPr id="14" name="Cube 13"/>
              <p:cNvSpPr/>
              <p:nvPr/>
            </p:nvSpPr>
            <p:spPr>
              <a:xfrm>
                <a:off x="6196012" y="3257548"/>
                <a:ext cx="1657351" cy="1000742"/>
              </a:xfrm>
              <a:prstGeom prst="cub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6075045" y="2617470"/>
                <a:ext cx="490537" cy="2086642"/>
              </a:xfrm>
              <a:custGeom>
                <a:avLst/>
                <a:gdLst>
                  <a:gd name="connsiteX0" fmla="*/ 0 w 390525"/>
                  <a:gd name="connsiteY0" fmla="*/ 2086642 h 2086642"/>
                  <a:gd name="connsiteX1" fmla="*/ 123825 w 390525"/>
                  <a:gd name="connsiteY1" fmla="*/ 76867 h 2086642"/>
                  <a:gd name="connsiteX2" fmla="*/ 390525 w 390525"/>
                  <a:gd name="connsiteY2" fmla="*/ 610267 h 20866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0525" h="2086642">
                    <a:moveTo>
                      <a:pt x="0" y="2086642"/>
                    </a:moveTo>
                    <a:cubicBezTo>
                      <a:pt x="29369" y="1204785"/>
                      <a:pt x="58738" y="322929"/>
                      <a:pt x="123825" y="76867"/>
                    </a:cubicBezTo>
                    <a:cubicBezTo>
                      <a:pt x="188913" y="-169196"/>
                      <a:pt x="289719" y="220535"/>
                      <a:pt x="390525" y="610267"/>
                    </a:cubicBezTo>
                  </a:path>
                </a:pathLst>
              </a:custGeom>
              <a:noFill/>
              <a:ln w="66675" cap="sq">
                <a:solidFill>
                  <a:schemeClr val="accent2"/>
                </a:solidFill>
              </a:ln>
              <a:effectLst>
                <a:softEdge rad="0"/>
              </a:effectLst>
              <a:scene3d>
                <a:camera prst="orthographicFront"/>
                <a:lightRig rig="threePt" dir="t"/>
              </a:scene3d>
              <a:sp3d>
                <a:bevelT w="25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6429035" y="2586029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6724310" y="2590800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702911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735296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7772400" y="4114800"/>
                <a:ext cx="80963" cy="581692"/>
              </a:xfrm>
              <a:prstGeom prst="line">
                <a:avLst/>
              </a:prstGeom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810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Arrow Connector 5"/>
            <p:cNvCxnSpPr/>
            <p:nvPr/>
          </p:nvCxnSpPr>
          <p:spPr>
            <a:xfrm flipV="1">
              <a:off x="3473588" y="2636168"/>
              <a:ext cx="0" cy="2267564"/>
            </a:xfrm>
            <a:prstGeom prst="straightConnector1">
              <a:avLst/>
            </a:prstGeom>
            <a:ln w="66675">
              <a:solidFill>
                <a:schemeClr val="accent1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787788" y="2193190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i="1" dirty="0">
                  <a:latin typeface="Helvetica" panose="020B0604020202020204" pitchFamily="34" charset="0"/>
                  <a:cs typeface="Helvetica" panose="020B0604020202020204" pitchFamily="34" charset="0"/>
                </a:rPr>
                <a:t>B</a:t>
              </a:r>
              <a:r>
                <a:rPr lang="en-US" sz="3600" b="1" i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0</a:t>
              </a:r>
              <a:endParaRPr lang="en-US" sz="36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14911" y="3416007"/>
              <a:ext cx="62388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i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M</a:t>
              </a:r>
              <a:endParaRPr lang="en-US" sz="40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854588" y="2819400"/>
              <a:ext cx="959629" cy="334007"/>
            </a:xfrm>
            <a:custGeom>
              <a:avLst/>
              <a:gdLst>
                <a:gd name="connsiteX0" fmla="*/ 379014 w 959629"/>
                <a:gd name="connsiteY0" fmla="*/ 334007 h 334007"/>
                <a:gd name="connsiteX1" fmla="*/ 959586 w 959629"/>
                <a:gd name="connsiteY1" fmla="*/ 159836 h 334007"/>
                <a:gd name="connsiteX2" fmla="*/ 408043 w 959629"/>
                <a:gd name="connsiteY2" fmla="*/ 179 h 334007"/>
                <a:gd name="connsiteX3" fmla="*/ 1643 w 959629"/>
                <a:gd name="connsiteY3" fmla="*/ 130807 h 334007"/>
                <a:gd name="connsiteX4" fmla="*/ 291929 w 959629"/>
                <a:gd name="connsiteY4" fmla="*/ 246922 h 334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9629" h="334007">
                  <a:moveTo>
                    <a:pt x="379014" y="334007"/>
                  </a:moveTo>
                  <a:cubicBezTo>
                    <a:pt x="666881" y="274740"/>
                    <a:pt x="954748" y="215474"/>
                    <a:pt x="959586" y="159836"/>
                  </a:cubicBezTo>
                  <a:cubicBezTo>
                    <a:pt x="964424" y="104198"/>
                    <a:pt x="567700" y="5017"/>
                    <a:pt x="408043" y="179"/>
                  </a:cubicBezTo>
                  <a:cubicBezTo>
                    <a:pt x="248386" y="-4659"/>
                    <a:pt x="20995" y="89683"/>
                    <a:pt x="1643" y="130807"/>
                  </a:cubicBezTo>
                  <a:cubicBezTo>
                    <a:pt x="-17709" y="171931"/>
                    <a:pt x="137110" y="209426"/>
                    <a:pt x="291929" y="246922"/>
                  </a:cubicBezTo>
                </a:path>
              </a:pathLst>
            </a:custGeom>
            <a:noFill/>
            <a:ln w="28575"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37084" y="2133600"/>
              <a:ext cx="657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latin typeface="Symbol" panose="05050102010706020507" pitchFamily="18" charset="2"/>
                </a:rPr>
                <a:t>w</a:t>
              </a:r>
              <a:r>
                <a:rPr lang="en-US" sz="3600" i="1" baseline="-25000" dirty="0" smtClean="0"/>
                <a:t>0</a:t>
              </a:r>
              <a:endParaRPr lang="en-US" sz="3600" i="1" dirty="0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411449" y="3443055"/>
              <a:ext cx="1632823" cy="421024"/>
              <a:chOff x="685800" y="3986268"/>
              <a:chExt cx="1632823" cy="421024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1524000" y="3986268"/>
                <a:ext cx="794623" cy="421024"/>
              </a:xfrm>
              <a:prstGeom prst="straightConnector1">
                <a:avLst/>
              </a:prstGeom>
              <a:ln w="63500" cap="rnd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685800" y="4038600"/>
                <a:ext cx="838200" cy="3686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180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781665" y="173741"/>
            <a:ext cx="6966409" cy="5890936"/>
            <a:chOff x="1781665" y="173741"/>
            <a:chExt cx="6966409" cy="5890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79628" y="173741"/>
              <a:ext cx="3379731" cy="299003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14385" y="301657"/>
              <a:ext cx="2533689" cy="576302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90247" y="3909031"/>
              <a:ext cx="4007386" cy="191688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781665" y="254524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81665" y="361664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81859" y="25452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13618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-1524000" y="-3124200"/>
            <a:ext cx="11705212" cy="10820400"/>
            <a:chOff x="-1524000" y="-3124200"/>
            <a:chExt cx="11705212" cy="10820400"/>
          </a:xfrm>
        </p:grpSpPr>
        <p:sp>
          <p:nvSpPr>
            <p:cNvPr id="8" name="Rectangle 7"/>
            <p:cNvSpPr/>
            <p:nvPr/>
          </p:nvSpPr>
          <p:spPr>
            <a:xfrm>
              <a:off x="-838200" y="-3124200"/>
              <a:ext cx="11019412" cy="10820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-304800" y="4186872"/>
              <a:ext cx="10486012" cy="3356928"/>
              <a:chOff x="162938" y="455136"/>
              <a:chExt cx="10486012" cy="3356928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1153538" y="522001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1153538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>
                <a:off x="162938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214280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675038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261896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00919" y="1974671"/>
                <a:ext cx="6815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i="1" dirty="0" smtClean="0">
                    <a:latin typeface="Symbol" panose="05050102010706020507" pitchFamily="18" charset="2"/>
                  </a:rPr>
                  <a:t>q=p</a:t>
                </a:r>
                <a:endParaRPr lang="en-GB" sz="2400" b="1" i="1" baseline="-25000" dirty="0">
                  <a:latin typeface="Helvetica" pitchFamily="34" charset="0"/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1158741" y="2255361"/>
                <a:ext cx="9777" cy="14784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reeform 38"/>
              <p:cNvSpPr/>
              <p:nvPr/>
            </p:nvSpPr>
            <p:spPr>
              <a:xfrm>
                <a:off x="891888" y="1874361"/>
                <a:ext cx="238278" cy="685800"/>
              </a:xfrm>
              <a:custGeom>
                <a:avLst/>
                <a:gdLst>
                  <a:gd name="connsiteX0" fmla="*/ 238278 w 238278"/>
                  <a:gd name="connsiteY0" fmla="*/ 0 h 685800"/>
                  <a:gd name="connsiteX1" fmla="*/ 153 w 238278"/>
                  <a:gd name="connsiteY1" fmla="*/ 342900 h 685800"/>
                  <a:gd name="connsiteX2" fmla="*/ 209703 w 238278"/>
                  <a:gd name="connsiteY2" fmla="*/ 685800 h 685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38278" h="685800">
                    <a:moveTo>
                      <a:pt x="238278" y="0"/>
                    </a:moveTo>
                    <a:cubicBezTo>
                      <a:pt x="121597" y="114300"/>
                      <a:pt x="4916" y="228600"/>
                      <a:pt x="153" y="342900"/>
                    </a:cubicBezTo>
                    <a:cubicBezTo>
                      <a:pt x="-4610" y="457200"/>
                      <a:pt x="102546" y="571500"/>
                      <a:pt x="209703" y="68580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3657600" y="522001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657600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2667000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2718342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179100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765958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>
                <a:off x="3662803" y="2255361"/>
                <a:ext cx="9777" cy="7237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H="1" flipV="1">
                <a:off x="620597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>
                <a:off x="620597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>
                <a:off x="521537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526672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72747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631433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6205978" y="1836100"/>
                <a:ext cx="5203" cy="4213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H="1" flipV="1">
                <a:off x="867828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867828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flipH="1">
                <a:off x="768768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773903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019978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878664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 flipH="1" flipV="1">
                <a:off x="8678288" y="1066800"/>
                <a:ext cx="5203" cy="11906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15" name="Picture 2" descr="D:\home\Lectures\figures\Mz_buildup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04800" y="-2971800"/>
              <a:ext cx="9445625" cy="64748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Oval 15"/>
            <p:cNvSpPr/>
            <p:nvPr/>
          </p:nvSpPr>
          <p:spPr>
            <a:xfrm>
              <a:off x="543289" y="26670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1076689" y="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2295889" y="-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Oval 18"/>
            <p:cNvSpPr/>
            <p:nvPr/>
          </p:nvSpPr>
          <p:spPr>
            <a:xfrm>
              <a:off x="5648689" y="-2558142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5286" y="20265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381000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71702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24000" y="457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05000" y="-1669197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625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72102" y="-2362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009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47045" y="-1400265"/>
              <a:ext cx="4439036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i="1" dirty="0" err="1" smtClean="0">
                  <a:latin typeface="Helvetica" pitchFamily="34" charset="0"/>
                </a:rPr>
                <a:t>M</a:t>
              </a:r>
              <a:r>
                <a:rPr lang="en-GB" sz="3600" i="1" baseline="-25000" dirty="0" err="1" smtClean="0">
                  <a:latin typeface="Helvetica" pitchFamily="34" charset="0"/>
                </a:rPr>
                <a:t>z</a:t>
              </a:r>
              <a:r>
                <a:rPr lang="en-GB" sz="3600" i="1" dirty="0" smtClean="0">
                  <a:latin typeface="Helvetica" pitchFamily="34" charset="0"/>
                </a:rPr>
                <a:t>=M</a:t>
              </a:r>
              <a:r>
                <a:rPr lang="en-GB" sz="3600" i="1" baseline="-25000" dirty="0" smtClean="0">
                  <a:latin typeface="Helvetica" pitchFamily="34" charset="0"/>
                </a:rPr>
                <a:t>0</a:t>
              </a:r>
              <a:r>
                <a:rPr lang="en-GB" sz="3600" i="1" dirty="0" smtClean="0">
                  <a:latin typeface="Helvetica" pitchFamily="34" charset="0"/>
                </a:rPr>
                <a:t>(1-2exp(-t/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i="1" dirty="0" smtClean="0">
                  <a:latin typeface="Helvetica" pitchFamily="34" charset="0"/>
                </a:rPr>
                <a:t>))</a:t>
              </a:r>
            </a:p>
            <a:p>
              <a:r>
                <a:rPr lang="en-GB" sz="3600" i="1" dirty="0" smtClean="0">
                  <a:latin typeface="Helvetica" pitchFamily="34" charset="0"/>
                </a:rPr>
                <a:t>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dirty="0" smtClean="0">
                  <a:latin typeface="Helvetica" pitchFamily="34" charset="0"/>
                </a:rPr>
                <a:t>= 1 s</a:t>
              </a:r>
              <a:endParaRPr lang="en-GB" sz="3600" dirty="0">
                <a:latin typeface="Helvetica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912674" y="3178314"/>
              <a:ext cx="149752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t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, sec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-1524000" y="-250686"/>
              <a:ext cx="1952779" cy="707886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GB" sz="4000" b="1" i="1" dirty="0" err="1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r>
                <a:rPr lang="en-GB" sz="4000" b="1" i="1" baseline="-25000" dirty="0" err="1" smtClean="0">
                  <a:latin typeface="Helvetica" pitchFamily="34" charset="0"/>
                  <a:cs typeface="Arial" panose="020B0604020202020204" pitchFamily="34" charset="0"/>
                </a:rPr>
                <a:t>z</a:t>
              </a:r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,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 </a:t>
              </a:r>
              <a:r>
                <a:rPr lang="en-GB" sz="4000" b="1" dirty="0" err="1" smtClean="0">
                  <a:latin typeface="Helvetica" pitchFamily="34" charset="0"/>
                  <a:cs typeface="Arial" panose="020B0604020202020204" pitchFamily="34" charset="0"/>
                </a:rPr>
                <a:t>a.u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.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2000" y="6858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83894" y="61722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74694" y="51816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05800" y="4572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475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616200" y="702387"/>
            <a:ext cx="7035887" cy="3266777"/>
            <a:chOff x="2616200" y="702387"/>
            <a:chExt cx="7035887" cy="3266777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9552" y="860267"/>
              <a:ext cx="1635728" cy="1923081"/>
            </a:xfrm>
            <a:prstGeom prst="rect">
              <a:avLst/>
            </a:prstGeom>
          </p:spPr>
        </p:pic>
        <p:grpSp>
          <p:nvGrpSpPr>
            <p:cNvPr id="4" name="Group 3"/>
            <p:cNvGrpSpPr/>
            <p:nvPr/>
          </p:nvGrpSpPr>
          <p:grpSpPr>
            <a:xfrm>
              <a:off x="2616200" y="702387"/>
              <a:ext cx="6963790" cy="2996872"/>
              <a:chOff x="685800" y="3556328"/>
              <a:chExt cx="6963790" cy="2996872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85800" y="3556328"/>
                <a:ext cx="3733800" cy="2996872"/>
                <a:chOff x="3962400" y="839822"/>
                <a:chExt cx="3733800" cy="2996872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3962400" y="2824596"/>
                  <a:ext cx="3733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Rectangle 14"/>
                <p:cNvSpPr/>
                <p:nvPr/>
              </p:nvSpPr>
              <p:spPr>
                <a:xfrm>
                  <a:off x="4267200" y="1792055"/>
                  <a:ext cx="533400" cy="103254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>
                  <a:off x="4831307" y="1815152"/>
                  <a:ext cx="2729553" cy="2021542"/>
                </a:xfrm>
                <a:custGeom>
                  <a:avLst/>
                  <a:gdLst>
                    <a:gd name="connsiteX0" fmla="*/ 0 w 2729553"/>
                    <a:gd name="connsiteY0" fmla="*/ 0 h 2021542"/>
                    <a:gd name="connsiteX1" fmla="*/ 313899 w 2729553"/>
                    <a:gd name="connsiteY1" fmla="*/ 2019869 h 2021542"/>
                    <a:gd name="connsiteX2" fmla="*/ 491320 w 2729553"/>
                    <a:gd name="connsiteY2" fmla="*/ 368490 h 2021542"/>
                    <a:gd name="connsiteX3" fmla="*/ 709684 w 2729553"/>
                    <a:gd name="connsiteY3" fmla="*/ 1637732 h 2021542"/>
                    <a:gd name="connsiteX4" fmla="*/ 914400 w 2729553"/>
                    <a:gd name="connsiteY4" fmla="*/ 586854 h 2021542"/>
                    <a:gd name="connsiteX5" fmla="*/ 1050878 w 2729553"/>
                    <a:gd name="connsiteY5" fmla="*/ 1487606 h 2021542"/>
                    <a:gd name="connsiteX6" fmla="*/ 1187356 w 2729553"/>
                    <a:gd name="connsiteY6" fmla="*/ 736979 h 2021542"/>
                    <a:gd name="connsiteX7" fmla="*/ 1296538 w 2729553"/>
                    <a:gd name="connsiteY7" fmla="*/ 1351129 h 2021542"/>
                    <a:gd name="connsiteX8" fmla="*/ 1514902 w 2729553"/>
                    <a:gd name="connsiteY8" fmla="*/ 777923 h 2021542"/>
                    <a:gd name="connsiteX9" fmla="*/ 1624084 w 2729553"/>
                    <a:gd name="connsiteY9" fmla="*/ 1201003 h 2021542"/>
                    <a:gd name="connsiteX10" fmla="*/ 1787857 w 2729553"/>
                    <a:gd name="connsiteY10" fmla="*/ 818866 h 2021542"/>
                    <a:gd name="connsiteX11" fmla="*/ 1992574 w 2729553"/>
                    <a:gd name="connsiteY11" fmla="*/ 1214651 h 2021542"/>
                    <a:gd name="connsiteX12" fmla="*/ 2129051 w 2729553"/>
                    <a:gd name="connsiteY12" fmla="*/ 1037230 h 2021542"/>
                    <a:gd name="connsiteX13" fmla="*/ 2224586 w 2729553"/>
                    <a:gd name="connsiteY13" fmla="*/ 1009935 h 2021542"/>
                    <a:gd name="connsiteX14" fmla="*/ 2497541 w 2729553"/>
                    <a:gd name="connsiteY14" fmla="*/ 1078173 h 2021542"/>
                    <a:gd name="connsiteX15" fmla="*/ 2729553 w 2729553"/>
                    <a:gd name="connsiteY15" fmla="*/ 1037230 h 20215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2729553" h="2021542">
                      <a:moveTo>
                        <a:pt x="0" y="0"/>
                      </a:moveTo>
                      <a:cubicBezTo>
                        <a:pt x="116006" y="979227"/>
                        <a:pt x="232012" y="1958454"/>
                        <a:pt x="313899" y="2019869"/>
                      </a:cubicBezTo>
                      <a:cubicBezTo>
                        <a:pt x="395786" y="2081284"/>
                        <a:pt x="425356" y="432179"/>
                        <a:pt x="491320" y="368490"/>
                      </a:cubicBezTo>
                      <a:cubicBezTo>
                        <a:pt x="557284" y="304801"/>
                        <a:pt x="639171" y="1601338"/>
                        <a:pt x="709684" y="1637732"/>
                      </a:cubicBezTo>
                      <a:cubicBezTo>
                        <a:pt x="780197" y="1674126"/>
                        <a:pt x="857534" y="611875"/>
                        <a:pt x="914400" y="586854"/>
                      </a:cubicBezTo>
                      <a:cubicBezTo>
                        <a:pt x="971266" y="561833"/>
                        <a:pt x="1005385" y="1462585"/>
                        <a:pt x="1050878" y="1487606"/>
                      </a:cubicBezTo>
                      <a:cubicBezTo>
                        <a:pt x="1096371" y="1512627"/>
                        <a:pt x="1146413" y="759725"/>
                        <a:pt x="1187356" y="736979"/>
                      </a:cubicBezTo>
                      <a:cubicBezTo>
                        <a:pt x="1228299" y="714233"/>
                        <a:pt x="1241947" y="1344305"/>
                        <a:pt x="1296538" y="1351129"/>
                      </a:cubicBezTo>
                      <a:cubicBezTo>
                        <a:pt x="1351129" y="1357953"/>
                        <a:pt x="1460311" y="802944"/>
                        <a:pt x="1514902" y="777923"/>
                      </a:cubicBezTo>
                      <a:cubicBezTo>
                        <a:pt x="1569493" y="752902"/>
                        <a:pt x="1578592" y="1194179"/>
                        <a:pt x="1624084" y="1201003"/>
                      </a:cubicBezTo>
                      <a:cubicBezTo>
                        <a:pt x="1669577" y="1207827"/>
                        <a:pt x="1726442" y="816591"/>
                        <a:pt x="1787857" y="818866"/>
                      </a:cubicBezTo>
                      <a:cubicBezTo>
                        <a:pt x="1849272" y="821141"/>
                        <a:pt x="1935708" y="1178257"/>
                        <a:pt x="1992574" y="1214651"/>
                      </a:cubicBezTo>
                      <a:cubicBezTo>
                        <a:pt x="2049440" y="1251045"/>
                        <a:pt x="2090382" y="1071349"/>
                        <a:pt x="2129051" y="1037230"/>
                      </a:cubicBezTo>
                      <a:cubicBezTo>
                        <a:pt x="2167720" y="1003111"/>
                        <a:pt x="2163171" y="1003111"/>
                        <a:pt x="2224586" y="1009935"/>
                      </a:cubicBezTo>
                      <a:cubicBezTo>
                        <a:pt x="2286001" y="1016759"/>
                        <a:pt x="2413380" y="1073624"/>
                        <a:pt x="2497541" y="1078173"/>
                      </a:cubicBezTo>
                      <a:cubicBezTo>
                        <a:pt x="2581702" y="1082722"/>
                        <a:pt x="2655627" y="1059976"/>
                        <a:pt x="2729553" y="103723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5518739" y="839822"/>
                  <a:ext cx="76335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Helvetica" panose="020B0604020202020204" pitchFamily="34" charset="0"/>
                      <a:cs typeface="Helvetica" panose="020B0604020202020204" pitchFamily="34" charset="0"/>
                    </a:rPr>
                    <a:t>FID</a:t>
                  </a:r>
                  <a:endParaRPr lang="en-US" sz="2800" b="1" dirty="0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342564" y="1305835"/>
                  <a:ext cx="66075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Symbol" panose="05050102010706020507" pitchFamily="18" charset="2"/>
                      <a:cs typeface="Helvetica" panose="020B0604020202020204" pitchFamily="34" charset="0"/>
                    </a:rPr>
                    <a:t>p/2</a:t>
                  </a:r>
                  <a:endParaRPr lang="en-US" sz="2800" b="1" dirty="0">
                    <a:latin typeface="Symbol" panose="05050102010706020507" pitchFamily="18" charset="2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6" name="Right Arrow 5"/>
              <p:cNvSpPr/>
              <p:nvPr/>
            </p:nvSpPr>
            <p:spPr>
              <a:xfrm>
                <a:off x="4572000" y="5160102"/>
                <a:ext cx="762000" cy="7620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96010" y="4790770"/>
                <a:ext cx="2172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ourier Transform</a:t>
                </a:r>
                <a:endParaRPr lang="en-US" b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182378" y="5426969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t</a:t>
                </a:r>
                <a:endParaRPr lang="en-US" sz="2800" b="1" i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77372" y="5889118"/>
                <a:ext cx="3722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endParaRPr lang="en-US" sz="2800" b="1" i="1" dirty="0">
                  <a:latin typeface="Symbol" panose="05050102010706020507" pitchFamily="18" charset="2"/>
                  <a:cs typeface="Helvetica" panose="020B0604020202020204" pitchFamily="34" charset="0"/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6472236" y="5410200"/>
                <a:ext cx="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6275283" y="5540995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r>
                  <a:rPr lang="en-US" i="1" baseline="-250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0</a:t>
                </a:r>
                <a:endParaRPr lang="en-US" i="1" baseline="-250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flipV="1">
                <a:off x="5359468" y="5509719"/>
                <a:ext cx="2196964" cy="11775"/>
              </a:xfrm>
              <a:prstGeom prst="line">
                <a:avLst/>
              </a:prstGeom>
              <a:ln w="47625" cap="rnd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Freeform 18"/>
            <p:cNvSpPr/>
            <p:nvPr/>
          </p:nvSpPr>
          <p:spPr>
            <a:xfrm>
              <a:off x="3559175" y="1711325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V="1">
              <a:off x="3484927" y="2997040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98989" y="3445944"/>
              <a:ext cx="17668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~</a:t>
              </a:r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xp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t/T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854927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771243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8617830" y="1338611"/>
              <a:ext cx="10342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1/</a:t>
              </a:r>
              <a:r>
                <a:rPr lang="en-US" sz="2800" b="1" dirty="0" smtClean="0">
                  <a:latin typeface="Symbol" panose="05050102010706020507" pitchFamily="18" charset="2"/>
                  <a:cs typeface="Helvetica" panose="020B0604020202020204" pitchFamily="34" charset="0"/>
                </a:rPr>
                <a:t>p</a:t>
              </a:r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T</a:t>
              </a:r>
              <a:r>
                <a:rPr lang="en-US" sz="2800" b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2</a:t>
              </a:r>
              <a:endParaRPr lang="en-US" sz="2800" b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975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rentzianR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4" y="1112254"/>
            <a:ext cx="6296025" cy="4582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580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237129" y="1351049"/>
            <a:ext cx="3668738" cy="1741312"/>
            <a:chOff x="1237129" y="1351049"/>
            <a:chExt cx="3668738" cy="1741312"/>
          </a:xfrm>
        </p:grpSpPr>
        <p:grpSp>
          <p:nvGrpSpPr>
            <p:cNvPr id="21" name="Group 20"/>
            <p:cNvGrpSpPr/>
            <p:nvPr/>
          </p:nvGrpSpPr>
          <p:grpSpPr>
            <a:xfrm>
              <a:off x="1237129" y="1351049"/>
              <a:ext cx="3668738" cy="1741312"/>
              <a:chOff x="1237129" y="1351049"/>
              <a:chExt cx="3668738" cy="1741312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1237129" y="2725271"/>
                <a:ext cx="3420596" cy="1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" name="Rectangle 5"/>
              <p:cNvSpPr/>
              <p:nvPr/>
            </p:nvSpPr>
            <p:spPr>
              <a:xfrm>
                <a:off x="1612900" y="1810871"/>
                <a:ext cx="196850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2679699" y="1810871"/>
                <a:ext cx="392113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456379" y="1393911"/>
                <a:ext cx="5918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/2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711301" y="1393911"/>
                <a:ext cx="3529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3981450" y="1674886"/>
                <a:ext cx="395287" cy="1049264"/>
                <a:chOff x="3805238" y="1674886"/>
                <a:chExt cx="571499" cy="1049264"/>
              </a:xfrm>
            </p:grpSpPr>
            <p:sp>
              <p:nvSpPr>
                <p:cNvPr id="13" name="Freeform 12"/>
                <p:cNvSpPr/>
                <p:nvPr/>
              </p:nvSpPr>
              <p:spPr>
                <a:xfrm>
                  <a:off x="3805238" y="1676007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Freeform 13"/>
                <p:cNvSpPr/>
                <p:nvPr/>
              </p:nvSpPr>
              <p:spPr>
                <a:xfrm flipH="1">
                  <a:off x="4086225" y="1674886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6" name="TextBox 15"/>
              <p:cNvSpPr txBox="1"/>
              <p:nvPr/>
            </p:nvSpPr>
            <p:spPr>
              <a:xfrm>
                <a:off x="3847686" y="1351049"/>
                <a:ext cx="6848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cho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558758" y="2723029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726917" y="2711707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09155" y="2692655"/>
                <a:ext cx="4010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2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57081" y="2468388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" name="Freeform 21"/>
            <p:cNvSpPr/>
            <p:nvPr/>
          </p:nvSpPr>
          <p:spPr>
            <a:xfrm>
              <a:off x="3089275" y="1822450"/>
              <a:ext cx="368300" cy="1140938"/>
            </a:xfrm>
            <a:custGeom>
              <a:avLst/>
              <a:gdLst>
                <a:gd name="connsiteX0" fmla="*/ 0 w 368300"/>
                <a:gd name="connsiteY0" fmla="*/ 0 h 1140938"/>
                <a:gd name="connsiteX1" fmla="*/ 85725 w 368300"/>
                <a:gd name="connsiteY1" fmla="*/ 1114425 h 1140938"/>
                <a:gd name="connsiteX2" fmla="*/ 146050 w 368300"/>
                <a:gd name="connsiteY2" fmla="*/ 800100 h 1140938"/>
                <a:gd name="connsiteX3" fmla="*/ 301625 w 368300"/>
                <a:gd name="connsiteY3" fmla="*/ 895350 h 1140938"/>
                <a:gd name="connsiteX4" fmla="*/ 368300 w 368300"/>
                <a:gd name="connsiteY4" fmla="*/ 908050 h 1140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300" h="1140938">
                  <a:moveTo>
                    <a:pt x="0" y="0"/>
                  </a:moveTo>
                  <a:cubicBezTo>
                    <a:pt x="30691" y="490537"/>
                    <a:pt x="61383" y="981075"/>
                    <a:pt x="85725" y="1114425"/>
                  </a:cubicBezTo>
                  <a:cubicBezTo>
                    <a:pt x="110067" y="1247775"/>
                    <a:pt x="110067" y="836612"/>
                    <a:pt x="146050" y="800100"/>
                  </a:cubicBezTo>
                  <a:cubicBezTo>
                    <a:pt x="182033" y="763588"/>
                    <a:pt x="264583" y="877358"/>
                    <a:pt x="301625" y="895350"/>
                  </a:cubicBezTo>
                  <a:cubicBezTo>
                    <a:pt x="338667" y="913342"/>
                    <a:pt x="353483" y="910696"/>
                    <a:pt x="368300" y="9080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21643" y="2117823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D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72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/>
          <p:cNvGrpSpPr/>
          <p:nvPr/>
        </p:nvGrpSpPr>
        <p:grpSpPr>
          <a:xfrm>
            <a:off x="322978" y="1366906"/>
            <a:ext cx="9808930" cy="5341220"/>
            <a:chOff x="322978" y="1366906"/>
            <a:chExt cx="9808930" cy="5341220"/>
          </a:xfrm>
        </p:grpSpPr>
        <p:grpSp>
          <p:nvGrpSpPr>
            <p:cNvPr id="102" name="Group 101"/>
            <p:cNvGrpSpPr/>
            <p:nvPr/>
          </p:nvGrpSpPr>
          <p:grpSpPr>
            <a:xfrm>
              <a:off x="4526694" y="1366906"/>
              <a:ext cx="5605214" cy="5341220"/>
              <a:chOff x="4526694" y="1366906"/>
              <a:chExt cx="5605214" cy="5341220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4526694" y="1453626"/>
                <a:ext cx="5030113" cy="5254500"/>
                <a:chOff x="2327285" y="1866910"/>
                <a:chExt cx="5030113" cy="5254500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742079" y="2266950"/>
                  <a:ext cx="1400175" cy="13716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3442166" y="1866910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rot="16200000">
                  <a:off x="3422655" y="1866915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3454405" y="2962280"/>
                  <a:ext cx="636583" cy="3175"/>
                </a:xfrm>
                <a:prstGeom prst="straightConnector1">
                  <a:avLst/>
                </a:prstGeom>
                <a:ln w="60325" cap="rnd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37274" y="387456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4218494" y="294324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Y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3461678" y="4085964"/>
                  <a:ext cx="54694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f=0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5127635" y="1866910"/>
                  <a:ext cx="2229763" cy="2596855"/>
                  <a:chOff x="5127635" y="1866910"/>
                  <a:chExt cx="2229763" cy="2596855"/>
                </a:xfrm>
              </p:grpSpPr>
              <p:sp>
                <p:nvSpPr>
                  <p:cNvPr id="27" name="Oval 26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 rot="16200000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7018844" y="29432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6231637" y="4094433"/>
                    <a:ext cx="8322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Dwt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38" name="Straight Arrow Connector 37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4" name="Group 43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42" name="Straight Arrow Connector 41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Straight Arrow Connector 42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6" name="Straight Arrow Connector 45"/>
                  <p:cNvCxnSpPr>
                    <a:stCxn id="32" idx="1"/>
                  </p:cNvCxnSpPr>
                  <p:nvPr/>
                </p:nvCxnSpPr>
                <p:spPr>
                  <a:xfrm flipH="1">
                    <a:off x="6908942" y="3127915"/>
                    <a:ext cx="109902" cy="2291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flipH="1" flipV="1">
                    <a:off x="6904485" y="2441604"/>
                    <a:ext cx="120890" cy="239161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2" name="Group 71"/>
                <p:cNvGrpSpPr/>
                <p:nvPr/>
              </p:nvGrpSpPr>
              <p:grpSpPr>
                <a:xfrm flipH="1">
                  <a:off x="2366308" y="4494160"/>
                  <a:ext cx="2240315" cy="2627250"/>
                  <a:chOff x="5078060" y="1866910"/>
                  <a:chExt cx="2240315" cy="2627250"/>
                </a:xfrm>
              </p:grpSpPr>
              <p:sp>
                <p:nvSpPr>
                  <p:cNvPr id="73" name="Oval 72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4" name="Straight Arrow Connector 73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Arrow Connector 74"/>
                  <p:cNvCxnSpPr/>
                  <p:nvPr/>
                </p:nvCxnSpPr>
                <p:spPr>
                  <a:xfrm rot="5400000" flipH="1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Arrow Connector 75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5078060" y="2974967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5409585" y="4124828"/>
                    <a:ext cx="169469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-Dwt+(</a:t>
                    </a:r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</a:t>
                    </a:r>
                    <a:r>
                      <a:rPr lang="en-GB" dirty="0" smtClean="0">
                        <a:latin typeface="Symbol" panose="05050102010706020507" pitchFamily="18" charset="2"/>
                      </a:rPr>
                      <a:t>-t)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80" name="Straight Arrow Connector 79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Arrow Connector 80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2" name="Group 81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Arrow Connector 85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3" name="Straight Arrow Connector 82"/>
                  <p:cNvCxnSpPr/>
                  <p:nvPr/>
                </p:nvCxnSpPr>
                <p:spPr>
                  <a:xfrm flipV="1">
                    <a:off x="6822947" y="3282873"/>
                    <a:ext cx="242679" cy="24286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Arrow Connector 83"/>
                  <p:cNvCxnSpPr/>
                  <p:nvPr/>
                </p:nvCxnSpPr>
                <p:spPr>
                  <a:xfrm flipH="1" flipV="1">
                    <a:off x="6844859" y="2382593"/>
                    <a:ext cx="180516" cy="2981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6" name="Group 95"/>
                <p:cNvGrpSpPr/>
                <p:nvPr/>
              </p:nvGrpSpPr>
              <p:grpSpPr>
                <a:xfrm>
                  <a:off x="5103200" y="4494160"/>
                  <a:ext cx="2229763" cy="2606605"/>
                  <a:chOff x="2479685" y="2019310"/>
                  <a:chExt cx="2229763" cy="2606605"/>
                </a:xfrm>
              </p:grpSpPr>
              <p:sp>
                <p:nvSpPr>
                  <p:cNvPr id="89" name="Oval 88"/>
                  <p:cNvSpPr/>
                  <p:nvPr/>
                </p:nvSpPr>
                <p:spPr>
                  <a:xfrm>
                    <a:off x="2894479" y="24193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90" name="Straight Arrow Connector 89"/>
                  <p:cNvCxnSpPr/>
                  <p:nvPr/>
                </p:nvCxnSpPr>
                <p:spPr>
                  <a:xfrm>
                    <a:off x="3594566" y="20193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Arrow Connector 90"/>
                  <p:cNvCxnSpPr/>
                  <p:nvPr/>
                </p:nvCxnSpPr>
                <p:spPr>
                  <a:xfrm rot="16200000">
                    <a:off x="3575055" y="20193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Arrow Connector 91"/>
                  <p:cNvCxnSpPr/>
                  <p:nvPr/>
                </p:nvCxnSpPr>
                <p:spPr>
                  <a:xfrm flipH="1" flipV="1">
                    <a:off x="2945743" y="3109923"/>
                    <a:ext cx="636583" cy="3175"/>
                  </a:xfrm>
                  <a:prstGeom prst="straightConnector1">
                    <a:avLst/>
                  </a:prstGeom>
                  <a:ln w="6032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3289674" y="40269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4370894" y="30956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" name="TextBox 94"/>
                  <p:cNvSpPr txBox="1"/>
                  <p:nvPr/>
                </p:nvSpPr>
                <p:spPr>
                  <a:xfrm>
                    <a:off x="3649282" y="4256583"/>
                    <a:ext cx="5581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</p:grpSp>
          </p:grpSp>
          <p:sp>
            <p:nvSpPr>
              <p:cNvPr id="98" name="TextBox 97"/>
              <p:cNvSpPr txBox="1"/>
              <p:nvPr/>
            </p:nvSpPr>
            <p:spPr>
              <a:xfrm>
                <a:off x="5077680" y="1387482"/>
                <a:ext cx="14446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501060" y="1366906"/>
                <a:ext cx="2630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tween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s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5092074" y="4100485"/>
                <a:ext cx="14879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7664630" y="4081189"/>
                <a:ext cx="8194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t = </a:t>
                </a:r>
                <a:r>
                  <a:rPr lang="en-GB" sz="16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sz="16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3" name="TextBox 102"/>
            <p:cNvSpPr txBox="1"/>
            <p:nvPr/>
          </p:nvSpPr>
          <p:spPr>
            <a:xfrm>
              <a:off x="322978" y="1481165"/>
              <a:ext cx="8482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052731" y="1438746"/>
              <a:ext cx="8258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428369" y="2714631"/>
              <a:ext cx="3843982" cy="2153779"/>
              <a:chOff x="1237129" y="1351049"/>
              <a:chExt cx="3668738" cy="1741312"/>
            </a:xfrm>
          </p:grpSpPr>
          <p:grpSp>
            <p:nvGrpSpPr>
              <p:cNvPr id="107" name="Group 106"/>
              <p:cNvGrpSpPr/>
              <p:nvPr/>
            </p:nvGrpSpPr>
            <p:grpSpPr>
              <a:xfrm>
                <a:off x="1237129" y="1351049"/>
                <a:ext cx="3668738" cy="1741312"/>
                <a:chOff x="1237129" y="1351049"/>
                <a:chExt cx="3668738" cy="1741312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flipV="1">
                  <a:off x="1237129" y="2725271"/>
                  <a:ext cx="3420596" cy="1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Rectangle 110"/>
                <p:cNvSpPr/>
                <p:nvPr/>
              </p:nvSpPr>
              <p:spPr>
                <a:xfrm>
                  <a:off x="1612900" y="1810871"/>
                  <a:ext cx="196850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679699" y="1810871"/>
                  <a:ext cx="392113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1456379" y="1393911"/>
                  <a:ext cx="59182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/2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114" name="TextBox 113"/>
                <p:cNvSpPr txBox="1"/>
                <p:nvPr/>
              </p:nvSpPr>
              <p:spPr>
                <a:xfrm>
                  <a:off x="2711301" y="1393911"/>
                  <a:ext cx="3529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115" name="Group 114"/>
                <p:cNvGrpSpPr/>
                <p:nvPr/>
              </p:nvGrpSpPr>
              <p:grpSpPr>
                <a:xfrm>
                  <a:off x="3981450" y="1674886"/>
                  <a:ext cx="395287" cy="1049264"/>
                  <a:chOff x="3805238" y="1674886"/>
                  <a:chExt cx="571499" cy="1049264"/>
                </a:xfrm>
              </p:grpSpPr>
              <p:sp>
                <p:nvSpPr>
                  <p:cNvPr id="121" name="Freeform 120"/>
                  <p:cNvSpPr/>
                  <p:nvPr/>
                </p:nvSpPr>
                <p:spPr>
                  <a:xfrm>
                    <a:off x="3805238" y="1676007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2" name="Freeform 121"/>
                  <p:cNvSpPr/>
                  <p:nvPr/>
                </p:nvSpPr>
                <p:spPr>
                  <a:xfrm flipH="1">
                    <a:off x="4086225" y="1674886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116" name="TextBox 115"/>
                <p:cNvSpPr txBox="1"/>
                <p:nvPr/>
              </p:nvSpPr>
              <p:spPr>
                <a:xfrm>
                  <a:off x="3847686" y="1351049"/>
                  <a:ext cx="68480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cho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558758" y="2723029"/>
                  <a:ext cx="3129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0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TextBox 117"/>
                <p:cNvSpPr txBox="1"/>
                <p:nvPr/>
              </p:nvSpPr>
              <p:spPr>
                <a:xfrm>
                  <a:off x="2726917" y="2711707"/>
                  <a:ext cx="2856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4009155" y="2692655"/>
                  <a:ext cx="4010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2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" name="TextBox 119"/>
                <p:cNvSpPr txBox="1"/>
                <p:nvPr/>
              </p:nvSpPr>
              <p:spPr>
                <a:xfrm>
                  <a:off x="4657081" y="2468388"/>
                  <a:ext cx="2487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i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endParaRPr lang="en-GB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8" name="Freeform 107"/>
              <p:cNvSpPr/>
              <p:nvPr/>
            </p:nvSpPr>
            <p:spPr>
              <a:xfrm>
                <a:off x="3089275" y="1822450"/>
                <a:ext cx="368300" cy="1140938"/>
              </a:xfrm>
              <a:custGeom>
                <a:avLst/>
                <a:gdLst>
                  <a:gd name="connsiteX0" fmla="*/ 0 w 368300"/>
                  <a:gd name="connsiteY0" fmla="*/ 0 h 1140938"/>
                  <a:gd name="connsiteX1" fmla="*/ 85725 w 368300"/>
                  <a:gd name="connsiteY1" fmla="*/ 1114425 h 1140938"/>
                  <a:gd name="connsiteX2" fmla="*/ 146050 w 368300"/>
                  <a:gd name="connsiteY2" fmla="*/ 800100 h 1140938"/>
                  <a:gd name="connsiteX3" fmla="*/ 301625 w 368300"/>
                  <a:gd name="connsiteY3" fmla="*/ 895350 h 1140938"/>
                  <a:gd name="connsiteX4" fmla="*/ 368300 w 368300"/>
                  <a:gd name="connsiteY4" fmla="*/ 908050 h 11409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8300" h="1140938">
                    <a:moveTo>
                      <a:pt x="0" y="0"/>
                    </a:moveTo>
                    <a:cubicBezTo>
                      <a:pt x="30691" y="490537"/>
                      <a:pt x="61383" y="981075"/>
                      <a:pt x="85725" y="1114425"/>
                    </a:cubicBezTo>
                    <a:cubicBezTo>
                      <a:pt x="110067" y="1247775"/>
                      <a:pt x="110067" y="836612"/>
                      <a:pt x="146050" y="800100"/>
                    </a:cubicBezTo>
                    <a:cubicBezTo>
                      <a:pt x="182033" y="763588"/>
                      <a:pt x="264583" y="877358"/>
                      <a:pt x="301625" y="895350"/>
                    </a:cubicBezTo>
                    <a:cubicBezTo>
                      <a:pt x="338667" y="913342"/>
                      <a:pt x="353483" y="910696"/>
                      <a:pt x="368300" y="9080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3121643" y="2117823"/>
                <a:ext cx="5565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ID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8686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65" y="418757"/>
            <a:ext cx="11024381" cy="5695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67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606" y="415126"/>
            <a:ext cx="6810887" cy="594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42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304063" y="1379793"/>
            <a:ext cx="8794851" cy="4820238"/>
            <a:chOff x="804000" y="765431"/>
            <a:chExt cx="8794851" cy="482023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39543" y="765431"/>
              <a:ext cx="5702470" cy="436927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000" y="1178282"/>
              <a:ext cx="1981634" cy="78759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20461" y="1553025"/>
              <a:ext cx="1778390" cy="825703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07186" y="4683747"/>
              <a:ext cx="3099479" cy="901922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3770142" y="3995946"/>
              <a:ext cx="1630533" cy="7308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785634" y="1757363"/>
              <a:ext cx="826824" cy="142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1"/>
            </p:cNvCxnSpPr>
            <p:nvPr/>
          </p:nvCxnSpPr>
          <p:spPr>
            <a:xfrm flipH="1" flipV="1">
              <a:off x="7215189" y="1965876"/>
              <a:ext cx="605272" cy="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358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hemhume.co.uk/A2CHEM/Unit%201/2%20Arenes/kekule_structure_benze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84" y="1090363"/>
            <a:ext cx="3857625" cy="280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5236056" y="1578846"/>
            <a:ext cx="6538156" cy="2026239"/>
            <a:chOff x="5236056" y="1578846"/>
            <a:chExt cx="6538156" cy="202623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5324" y="1578846"/>
              <a:ext cx="4818888" cy="196138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6056" y="1769373"/>
              <a:ext cx="1719268" cy="1835712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593248" y="28488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http://www.chemhume.co.uk/A2CHEM/Unit%201/2%20Arenes/chapter_2__arenesc.htm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689600" y="4254501"/>
            <a:ext cx="5701364" cy="4838700"/>
            <a:chOff x="5689600" y="4254501"/>
            <a:chExt cx="5701364" cy="4838700"/>
          </a:xfrm>
        </p:grpSpPr>
        <p:pic>
          <p:nvPicPr>
            <p:cNvPr id="1028" name="Picture 4" descr="http://www.chemhume.co.uk/A2CHEM/Unit%201/2%20Arenes/delocalised_structure_benzene%201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7900" y="5159358"/>
              <a:ext cx="3841963" cy="2682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Freeform 7"/>
            <p:cNvSpPr/>
            <p:nvPr/>
          </p:nvSpPr>
          <p:spPr>
            <a:xfrm flipH="1">
              <a:off x="6924932" y="5943600"/>
              <a:ext cx="2705100" cy="381304"/>
            </a:xfrm>
            <a:custGeom>
              <a:avLst/>
              <a:gdLst>
                <a:gd name="connsiteX0" fmla="*/ 0 w 2552700"/>
                <a:gd name="connsiteY0" fmla="*/ 0 h 381304"/>
                <a:gd name="connsiteX1" fmla="*/ 1320800 w 2552700"/>
                <a:gd name="connsiteY1" fmla="*/ 381000 h 381304"/>
                <a:gd name="connsiteX2" fmla="*/ 2552700 w 2552700"/>
                <a:gd name="connsiteY2" fmla="*/ 50800 h 3813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52700" h="381304">
                  <a:moveTo>
                    <a:pt x="0" y="0"/>
                  </a:moveTo>
                  <a:cubicBezTo>
                    <a:pt x="447675" y="186266"/>
                    <a:pt x="895350" y="372533"/>
                    <a:pt x="1320800" y="381000"/>
                  </a:cubicBezTo>
                  <a:cubicBezTo>
                    <a:pt x="1746250" y="389467"/>
                    <a:pt x="2149475" y="220133"/>
                    <a:pt x="2552700" y="50800"/>
                  </a:cubicBezTo>
                </a:path>
              </a:pathLst>
            </a:custGeom>
            <a:noFill/>
            <a:ln w="60325">
              <a:solidFill>
                <a:srgbClr val="FF0000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33576" y="5549477"/>
              <a:ext cx="5036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e</a:t>
              </a:r>
              <a:r>
                <a:rPr lang="en-GB" sz="3200" baseline="30000" dirty="0" smtClean="0">
                  <a:latin typeface="Helvetica Condensed"/>
                </a:rPr>
                <a:t>-</a:t>
              </a:r>
              <a:endParaRPr lang="en-GB" sz="3200" baseline="30000" dirty="0">
                <a:latin typeface="Helvetica Condensed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8578756" y="50419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8466448" y="42672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 flipH="1">
              <a:off x="6483256" y="50292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Oval 15"/>
            <p:cNvSpPr/>
            <p:nvPr/>
          </p:nvSpPr>
          <p:spPr>
            <a:xfrm flipH="1">
              <a:off x="5875648" y="42545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664483" y="5710735"/>
              <a:ext cx="72648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 Condensed" pitchFamily="34" charset="0"/>
                </a:rPr>
                <a:t>B</a:t>
              </a:r>
              <a:r>
                <a:rPr lang="en-GB" sz="4000" dirty="0" smtClean="0">
                  <a:latin typeface="Helvetica Condensed" pitchFamily="34" charset="0"/>
                </a:rPr>
                <a:t>''</a:t>
              </a:r>
              <a:endParaRPr lang="en-GB" sz="4000" dirty="0">
                <a:latin typeface="Helvetica Condensed" pitchFamily="34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0414000" y="68453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0629900" y="67945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689600" y="65659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5905500" y="65151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1934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617" y="0"/>
            <a:ext cx="9132519" cy="6745459"/>
          </a:xfrm>
        </p:spPr>
      </p:pic>
    </p:spTree>
    <p:extLst>
      <p:ext uri="{BB962C8B-B14F-4D97-AF65-F5344CB8AC3E}">
        <p14:creationId xmlns:p14="http://schemas.microsoft.com/office/powerpoint/2010/main" val="672520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107" y="2079788"/>
            <a:ext cx="7069231" cy="3875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57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1907536" y="698165"/>
            <a:ext cx="4750151" cy="1665921"/>
            <a:chOff x="1676049" y="711218"/>
            <a:chExt cx="4750151" cy="1665921"/>
          </a:xfrm>
        </p:grpSpPr>
        <p:grpSp>
          <p:nvGrpSpPr>
            <p:cNvPr id="34" name="Group 33"/>
            <p:cNvGrpSpPr/>
            <p:nvPr/>
          </p:nvGrpSpPr>
          <p:grpSpPr>
            <a:xfrm>
              <a:off x="1741714" y="974681"/>
              <a:ext cx="4684486" cy="1402458"/>
              <a:chOff x="1741714" y="974681"/>
              <a:chExt cx="4684486" cy="1402458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741714" y="1062039"/>
                <a:ext cx="4684486" cy="1086076"/>
                <a:chOff x="1741714" y="1597025"/>
                <a:chExt cx="3126811" cy="551089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1741714" y="2146299"/>
                  <a:ext cx="3126811" cy="1815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Rectangle 9"/>
                <p:cNvSpPr/>
                <p:nvPr/>
              </p:nvSpPr>
              <p:spPr>
                <a:xfrm>
                  <a:off x="1924050" y="1597025"/>
                  <a:ext cx="82420" cy="549275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4" name="Rectangle 13"/>
              <p:cNvSpPr/>
              <p:nvPr/>
            </p:nvSpPr>
            <p:spPr>
              <a:xfrm>
                <a:off x="2834034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920009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>
                <a:off x="2166938" y="1347790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3853959" y="974681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baseline="-250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>
                <a:off x="2987573" y="1347790"/>
                <a:ext cx="19058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5075426" y="1344013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5208402" y="974681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5016500" y="1060450"/>
                <a:ext cx="990600" cy="1316689"/>
              </a:xfrm>
              <a:custGeom>
                <a:avLst/>
                <a:gdLst>
                  <a:gd name="connsiteX0" fmla="*/ 0 w 990600"/>
                  <a:gd name="connsiteY0" fmla="*/ 0 h 1316689"/>
                  <a:gd name="connsiteX1" fmla="*/ 215900 w 990600"/>
                  <a:gd name="connsiteY1" fmla="*/ 1295400 h 1316689"/>
                  <a:gd name="connsiteX2" fmla="*/ 298450 w 990600"/>
                  <a:gd name="connsiteY2" fmla="*/ 831850 h 1316689"/>
                  <a:gd name="connsiteX3" fmla="*/ 431800 w 990600"/>
                  <a:gd name="connsiteY3" fmla="*/ 1181100 h 1316689"/>
                  <a:gd name="connsiteX4" fmla="*/ 571500 w 990600"/>
                  <a:gd name="connsiteY4" fmla="*/ 977900 h 1316689"/>
                  <a:gd name="connsiteX5" fmla="*/ 635000 w 990600"/>
                  <a:gd name="connsiteY5" fmla="*/ 1136650 h 1316689"/>
                  <a:gd name="connsiteX6" fmla="*/ 838200 w 990600"/>
                  <a:gd name="connsiteY6" fmla="*/ 1047750 h 1316689"/>
                  <a:gd name="connsiteX7" fmla="*/ 990600 w 990600"/>
                  <a:gd name="connsiteY7" fmla="*/ 1085850 h 13166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1316689">
                    <a:moveTo>
                      <a:pt x="0" y="0"/>
                    </a:moveTo>
                    <a:cubicBezTo>
                      <a:pt x="83079" y="578379"/>
                      <a:pt x="166158" y="1156758"/>
                      <a:pt x="215900" y="1295400"/>
                    </a:cubicBezTo>
                    <a:cubicBezTo>
                      <a:pt x="265642" y="1434042"/>
                      <a:pt x="262467" y="850900"/>
                      <a:pt x="298450" y="831850"/>
                    </a:cubicBezTo>
                    <a:cubicBezTo>
                      <a:pt x="334433" y="812800"/>
                      <a:pt x="386292" y="1156758"/>
                      <a:pt x="431800" y="1181100"/>
                    </a:cubicBezTo>
                    <a:cubicBezTo>
                      <a:pt x="477308" y="1205442"/>
                      <a:pt x="537633" y="985308"/>
                      <a:pt x="571500" y="977900"/>
                    </a:cubicBezTo>
                    <a:cubicBezTo>
                      <a:pt x="605367" y="970492"/>
                      <a:pt x="590550" y="1125008"/>
                      <a:pt x="635000" y="1136650"/>
                    </a:cubicBezTo>
                    <a:cubicBezTo>
                      <a:pt x="679450" y="1148292"/>
                      <a:pt x="778933" y="1056217"/>
                      <a:pt x="838200" y="1047750"/>
                    </a:cubicBezTo>
                    <a:cubicBezTo>
                      <a:pt x="897467" y="1039283"/>
                      <a:pt x="944033" y="1062566"/>
                      <a:pt x="990600" y="10858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293072" y="974681"/>
                <a:ext cx="3401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1676049" y="715590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9882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507373" y="714395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41061" y="717084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586321" y="711218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92000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617481" y="1658463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4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426314" y="2806655"/>
            <a:ext cx="6341078" cy="3021039"/>
            <a:chOff x="1426314" y="2806655"/>
            <a:chExt cx="6341078" cy="3021039"/>
          </a:xfrm>
        </p:grpSpPr>
        <p:grpSp>
          <p:nvGrpSpPr>
            <p:cNvPr id="78" name="Group 77"/>
            <p:cNvGrpSpPr/>
            <p:nvPr/>
          </p:nvGrpSpPr>
          <p:grpSpPr>
            <a:xfrm>
              <a:off x="1426314" y="2996206"/>
              <a:ext cx="2972987" cy="2825173"/>
              <a:chOff x="1426314" y="2996206"/>
              <a:chExt cx="2972987" cy="2825173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46" name="Straight Arrow Connector 4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0" name="Oval 4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70" name="Straight Connector 69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4" name="Straight Connector 73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4794405" y="3002521"/>
              <a:ext cx="2972987" cy="2825173"/>
              <a:chOff x="1426314" y="2996206"/>
              <a:chExt cx="2972987" cy="2825173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89" name="Group 8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96" name="Straight Arrow Connector 9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Arrow Connector 96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Oval 8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349758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37744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81" name="Straight Connector 80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8" name="TextBox 97"/>
            <p:cNvSpPr txBox="1"/>
            <p:nvPr/>
          </p:nvSpPr>
          <p:spPr>
            <a:xfrm>
              <a:off x="2118469" y="2828341"/>
              <a:ext cx="221086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0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391394" y="2806655"/>
              <a:ext cx="21595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1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27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668403" y="627977"/>
            <a:ext cx="7136673" cy="6192037"/>
            <a:chOff x="259031" y="627977"/>
            <a:chExt cx="7136673" cy="6192037"/>
          </a:xfrm>
        </p:grpSpPr>
        <p:grpSp>
          <p:nvGrpSpPr>
            <p:cNvPr id="6" name="Group 5"/>
            <p:cNvGrpSpPr/>
            <p:nvPr/>
          </p:nvGrpSpPr>
          <p:grpSpPr>
            <a:xfrm>
              <a:off x="1386674" y="627977"/>
              <a:ext cx="6009030" cy="6192037"/>
              <a:chOff x="1386674" y="627977"/>
              <a:chExt cx="6009030" cy="619203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1475" y="1182574"/>
                <a:ext cx="5704229" cy="5637440"/>
              </a:xfrm>
              <a:prstGeom prst="rect">
                <a:avLst/>
              </a:prstGeom>
            </p:spPr>
          </p:pic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5191306"/>
                  </p:ext>
                </p:extLst>
              </p:nvPr>
            </p:nvGraphicFramePr>
            <p:xfrm>
              <a:off x="1386674" y="627977"/>
              <a:ext cx="5569296" cy="1109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6" name="CS ChemDraw Drawing" r:id="rId4" imgW="4169232" imgH="830250" progId="ChemDraw.Document.6.0">
                      <p:embed/>
                    </p:oleObj>
                  </mc:Choice>
                  <mc:Fallback>
                    <p:oleObj name="CS ChemDraw Drawing" r:id="rId4" imgW="4169232" imgH="83025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86674" y="627977"/>
                            <a:ext cx="5569296" cy="11091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379257" y="2595992"/>
              <a:ext cx="2624436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9031" y="5304971"/>
              <a:ext cx="286488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er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39484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837952" y="614537"/>
            <a:ext cx="9637959" cy="5779006"/>
            <a:chOff x="837952" y="614537"/>
            <a:chExt cx="9637959" cy="5779006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759036"/>
                </p:ext>
              </p:extLst>
            </p:nvPr>
          </p:nvGraphicFramePr>
          <p:xfrm>
            <a:off x="1721628" y="614537"/>
            <a:ext cx="7599595" cy="1513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CS ChemDraw Drawing" r:id="rId3" imgW="4169232" imgH="830250" progId="ChemDraw.Document.6.0">
                    <p:embed/>
                  </p:oleObj>
                </mc:Choice>
                <mc:Fallback>
                  <p:oleObj name="CS ChemDraw Drawing" r:id="rId3" imgW="4169232" imgH="83025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1628" y="614537"/>
                          <a:ext cx="7599595" cy="1513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" name="Group 47"/>
            <p:cNvGrpSpPr/>
            <p:nvPr/>
          </p:nvGrpSpPr>
          <p:grpSpPr>
            <a:xfrm>
              <a:off x="837952" y="2221593"/>
              <a:ext cx="9637959" cy="4171950"/>
              <a:chOff x="446066" y="2686050"/>
              <a:chExt cx="9637959" cy="4171950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46066" y="2686050"/>
                <a:ext cx="9637959" cy="4171950"/>
                <a:chOff x="446066" y="2686050"/>
                <a:chExt cx="9637959" cy="417195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627459" y="2686050"/>
                  <a:ext cx="9456566" cy="3617014"/>
                  <a:chOff x="409748" y="2686050"/>
                  <a:chExt cx="9456566" cy="3617014"/>
                </a:xfrm>
              </p:grpSpPr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409748" y="2686050"/>
                    <a:ext cx="9456566" cy="3617014"/>
                    <a:chOff x="409748" y="2686050"/>
                    <a:chExt cx="9456566" cy="3617014"/>
                  </a:xfrm>
                </p:grpSpPr>
                <p:pic>
                  <p:nvPicPr>
                    <p:cNvPr id="5" name="Picture 4"/>
                    <p:cNvPicPr>
                      <a:picLocks noChangeAspect="1"/>
                    </p:cNvPicPr>
                    <p:nvPr/>
                  </p:nvPicPr>
                  <p:blipFill>
                    <a:blip r:embed="rId5"/>
                    <a:stretch>
                      <a:fillRect/>
                    </a:stretch>
                  </p:blipFill>
                  <p:spPr>
                    <a:xfrm>
                      <a:off x="740510" y="2686050"/>
                      <a:ext cx="9125804" cy="3603625"/>
                    </a:xfrm>
                    <a:prstGeom prst="rect">
                      <a:avLst/>
                    </a:prstGeom>
                  </p:spPr>
                </p:pic>
                <p:cxnSp>
                  <p:nvCxnSpPr>
                    <p:cNvPr id="7" name="Straight Connector 6"/>
                    <p:cNvCxnSpPr/>
                    <p:nvPr/>
                  </p:nvCxnSpPr>
                  <p:spPr>
                    <a:xfrm flipH="1">
                      <a:off x="735288" y="4025246"/>
                      <a:ext cx="2432116" cy="1602557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  <a:round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" name="Straight Connector 8"/>
                    <p:cNvCxnSpPr/>
                    <p:nvPr/>
                  </p:nvCxnSpPr>
                  <p:spPr>
                    <a:xfrm>
                      <a:off x="3167404" y="4025246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" name="Straight Connector 10"/>
                    <p:cNvCxnSpPr/>
                    <p:nvPr/>
                  </p:nvCxnSpPr>
                  <p:spPr>
                    <a:xfrm>
                      <a:off x="2071963" y="474515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Straight Connector 11"/>
                    <p:cNvCxnSpPr/>
                    <p:nvPr/>
                  </p:nvCxnSpPr>
                  <p:spPr>
                    <a:xfrm>
                      <a:off x="1451568" y="514901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Straight Connector 12"/>
                    <p:cNvCxnSpPr/>
                    <p:nvPr/>
                  </p:nvCxnSpPr>
                  <p:spPr>
                    <a:xfrm>
                      <a:off x="2662513" y="435780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5" name="Group 24"/>
                    <p:cNvGrpSpPr/>
                    <p:nvPr/>
                  </p:nvGrpSpPr>
                  <p:grpSpPr>
                    <a:xfrm>
                      <a:off x="735288" y="5629768"/>
                      <a:ext cx="6027462" cy="307657"/>
                      <a:chOff x="735288" y="5554911"/>
                      <a:chExt cx="6086658" cy="395398"/>
                    </a:xfrm>
                  </p:grpSpPr>
                  <p:cxnSp>
                    <p:nvCxnSpPr>
                      <p:cNvPr id="10" name="Straight Connector 9"/>
                      <p:cNvCxnSpPr/>
                      <p:nvPr/>
                    </p:nvCxnSpPr>
                    <p:spPr>
                      <a:xfrm>
                        <a:off x="735288" y="5554911"/>
                        <a:ext cx="274296" cy="0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" name="Straight Connector 13"/>
                      <p:cNvCxnSpPr/>
                      <p:nvPr/>
                    </p:nvCxnSpPr>
                    <p:spPr>
                      <a:xfrm flipH="1">
                        <a:off x="872436" y="5950308"/>
                        <a:ext cx="5675952" cy="1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  <a:round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Straight Connector 15"/>
                      <p:cNvCxnSpPr/>
                      <p:nvPr/>
                    </p:nvCxnSpPr>
                    <p:spPr>
                      <a:xfrm flipV="1">
                        <a:off x="872436" y="5705475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" name="Straight Connector 20"/>
                      <p:cNvCxnSpPr/>
                      <p:nvPr/>
                    </p:nvCxnSpPr>
                    <p:spPr>
                      <a:xfrm flipV="1">
                        <a:off x="653868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" name="Straight Connector 21"/>
                      <p:cNvCxnSpPr/>
                      <p:nvPr/>
                    </p:nvCxnSpPr>
                    <p:spPr>
                      <a:xfrm flipV="1">
                        <a:off x="377643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" name="Straight Connector 22"/>
                      <p:cNvCxnSpPr/>
                      <p:nvPr/>
                    </p:nvCxnSpPr>
                    <p:spPr>
                      <a:xfrm flipV="1">
                        <a:off x="5227743" y="570229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" name="Straight Connector 23"/>
                      <p:cNvCxnSpPr/>
                      <p:nvPr/>
                    </p:nvCxnSpPr>
                    <p:spPr>
                      <a:xfrm flipV="1">
                        <a:off x="2319730" y="570187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727313" y="5933732"/>
                      <a:ext cx="42429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" name="TextBox 26"/>
                    <p:cNvSpPr txBox="1"/>
                    <p:nvPr/>
                  </p:nvSpPr>
                  <p:spPr>
                    <a:xfrm>
                      <a:off x="2067434" y="59261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3511660" y="593087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4898736" y="59298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6219890" y="59303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409748" y="527524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1106033" y="482652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1692072" y="4457597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4" name="TextBox 33"/>
                    <p:cNvSpPr txBox="1"/>
                    <p:nvPr/>
                  </p:nvSpPr>
                  <p:spPr>
                    <a:xfrm>
                      <a:off x="2262937" y="40487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2831145" y="372046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6" name="Rectangle 35"/>
                    <p:cNvSpPr/>
                    <p:nvPr/>
                  </p:nvSpPr>
                  <p:spPr>
                    <a:xfrm>
                      <a:off x="9177338" y="4119822"/>
                      <a:ext cx="285750" cy="16642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p:sp>
                <p:nvSpPr>
                  <p:cNvPr id="38" name="Rectangle 37"/>
                  <p:cNvSpPr/>
                  <p:nvPr/>
                </p:nvSpPr>
                <p:spPr>
                  <a:xfrm>
                    <a:off x="6777038" y="2872047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9" name="Rectangle 38"/>
                  <p:cNvSpPr/>
                  <p:nvPr/>
                </p:nvSpPr>
                <p:spPr>
                  <a:xfrm>
                    <a:off x="3897188" y="2788833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42" name="TextBox 41"/>
                <p:cNvSpPr txBox="1"/>
                <p:nvPr/>
              </p:nvSpPr>
              <p:spPr>
                <a:xfrm>
                  <a:off x="4057403" y="6150114"/>
                  <a:ext cx="643125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40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40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40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6855530" y="5926112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446066" y="5584674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47" name="TextBox 46"/>
              <p:cNvSpPr txBox="1"/>
              <p:nvPr/>
            </p:nvSpPr>
            <p:spPr>
              <a:xfrm>
                <a:off x="1322540" y="3890965"/>
                <a:ext cx="64312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0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40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sz="40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750757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663657" y="73844"/>
            <a:ext cx="8364762" cy="6126906"/>
            <a:chOff x="663657" y="73844"/>
            <a:chExt cx="8364762" cy="6126906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826747" y="383648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2676757" y="617603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63657" y="3289979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2&gt;=|</a:t>
              </a:r>
              <a:r>
                <a:rPr lang="en-GB" sz="3200" dirty="0" smtClean="0">
                  <a:latin typeface="Symbol" panose="05050102010706020507" pitchFamily="18" charset="2"/>
                </a:rPr>
                <a:t>b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5280554" y="710517"/>
              <a:ext cx="1282616" cy="224307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3252335" y="64747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5102345" y="298702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788934" y="5596092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1&gt;=|</a:t>
              </a:r>
              <a:r>
                <a:rPr lang="en-GB" sz="3200" dirty="0" smtClean="0">
                  <a:latin typeface="Symbol" panose="05050102010706020507" pitchFamily="18" charset="2"/>
                </a:rPr>
                <a:t>aa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053131" y="73844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4&gt;=|</a:t>
              </a:r>
              <a:r>
                <a:rPr lang="en-GB" sz="3200" dirty="0" smtClean="0">
                  <a:latin typeface="Symbol" panose="05050102010706020507" pitchFamily="18" charset="2"/>
                </a:rPr>
                <a:t>bb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43600" y="2379957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3&gt;=|</a:t>
              </a:r>
              <a:r>
                <a:rPr lang="en-GB" sz="3200" dirty="0" err="1" smtClean="0">
                  <a:latin typeface="Symbol" panose="05050102010706020507" pitchFamily="18" charset="2"/>
                </a:rPr>
                <a:t>ba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2499885" y="3899527"/>
              <a:ext cx="1282616" cy="224307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055043" y="731406"/>
              <a:ext cx="1517715" cy="307413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670893" y="3068467"/>
              <a:ext cx="1517715" cy="307413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4384553" y="724028"/>
              <a:ext cx="179901" cy="5388967"/>
            </a:xfrm>
            <a:prstGeom prst="straightConnector1">
              <a:avLst/>
            </a:prstGeom>
            <a:ln w="57150">
              <a:prstDash val="dash"/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3947526" y="3011740"/>
              <a:ext cx="1090246" cy="824747"/>
            </a:xfrm>
            <a:prstGeom prst="straightConnector1">
              <a:avLst/>
            </a:prstGeom>
            <a:ln w="57150">
              <a:prstDash val="sysDot"/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868136" y="3082434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3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74448" y="1702883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17628" y="1737656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88869" y="4816487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417972" y="4401440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819798" y="1152881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214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43485" y="602619"/>
            <a:ext cx="11719902" cy="6154709"/>
            <a:chOff x="143485" y="602619"/>
            <a:chExt cx="11719902" cy="6154709"/>
          </a:xfrm>
        </p:grpSpPr>
        <p:grpSp>
          <p:nvGrpSpPr>
            <p:cNvPr id="7" name="Group 6"/>
            <p:cNvGrpSpPr/>
            <p:nvPr/>
          </p:nvGrpSpPr>
          <p:grpSpPr>
            <a:xfrm>
              <a:off x="143485" y="602619"/>
              <a:ext cx="11719902" cy="6154709"/>
              <a:chOff x="272073" y="288294"/>
              <a:chExt cx="11719902" cy="6154709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2073" y="288294"/>
                <a:ext cx="6675106" cy="6154709"/>
              </a:xfrm>
              <a:prstGeom prst="rect">
                <a:avLst/>
              </a:prstGeom>
            </p:spPr>
          </p:pic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83501" y="2131255"/>
                <a:ext cx="4808474" cy="4079631"/>
              </a:xfrm>
              <a:prstGeom prst="rect">
                <a:avLst/>
              </a:prstGeom>
            </p:spPr>
          </p:pic>
          <p:sp>
            <p:nvSpPr>
              <p:cNvPr id="5" name="Oval 4"/>
              <p:cNvSpPr/>
              <p:nvPr/>
            </p:nvSpPr>
            <p:spPr>
              <a:xfrm>
                <a:off x="2321169" y="4037428"/>
                <a:ext cx="225083" cy="267286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2061920" y="1603790"/>
                <a:ext cx="225083" cy="267286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6951024" y="962393"/>
              <a:ext cx="4750151" cy="1665921"/>
              <a:chOff x="1676049" y="711218"/>
              <a:chExt cx="4750151" cy="1665921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1741714" y="974681"/>
                <a:ext cx="4684486" cy="1402458"/>
                <a:chOff x="1741714" y="974681"/>
                <a:chExt cx="4684486" cy="1402458"/>
              </a:xfrm>
            </p:grpSpPr>
            <p:grpSp>
              <p:nvGrpSpPr>
                <p:cNvPr id="17" name="Group 16"/>
                <p:cNvGrpSpPr/>
                <p:nvPr/>
              </p:nvGrpSpPr>
              <p:grpSpPr>
                <a:xfrm>
                  <a:off x="1741714" y="1062039"/>
                  <a:ext cx="4684486" cy="1086076"/>
                  <a:chOff x="1741714" y="1597025"/>
                  <a:chExt cx="3126811" cy="551089"/>
                </a:xfrm>
              </p:grpSpPr>
              <p:cxnSp>
                <p:nvCxnSpPr>
                  <p:cNvPr id="27" name="Straight Connector 26"/>
                  <p:cNvCxnSpPr/>
                  <p:nvPr/>
                </p:nvCxnSpPr>
                <p:spPr>
                  <a:xfrm flipV="1">
                    <a:off x="1741714" y="2146299"/>
                    <a:ext cx="3126811" cy="1815"/>
                  </a:xfrm>
                  <a:prstGeom prst="line">
                    <a:avLst/>
                  </a:prstGeom>
                  <a:ln cap="rnd"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" name="Rectangle 27"/>
                  <p:cNvSpPr/>
                  <p:nvPr/>
                </p:nvSpPr>
                <p:spPr>
                  <a:xfrm>
                    <a:off x="1924050" y="1597025"/>
                    <a:ext cx="82420" cy="549275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18" name="Rectangle 17"/>
                <p:cNvSpPr/>
                <p:nvPr/>
              </p:nvSpPr>
              <p:spPr>
                <a:xfrm>
                  <a:off x="2834034" y="1062038"/>
                  <a:ext cx="123479" cy="1082501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4920009" y="1062038"/>
                  <a:ext cx="123479" cy="1082501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2166938" y="1347790"/>
                  <a:ext cx="655191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TextBox 20"/>
                <p:cNvSpPr txBox="1"/>
                <p:nvPr/>
              </p:nvSpPr>
              <p:spPr>
                <a:xfrm>
                  <a:off x="3853959" y="974681"/>
                  <a:ext cx="2856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t</a:t>
                  </a:r>
                  <a:endParaRPr lang="en-GB" baseline="-25000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2987573" y="1347790"/>
                  <a:ext cx="1905896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5075426" y="1344013"/>
                  <a:ext cx="655191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5208402" y="974681"/>
                  <a:ext cx="33374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GB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Freeform 24"/>
                <p:cNvSpPr/>
                <p:nvPr/>
              </p:nvSpPr>
              <p:spPr>
                <a:xfrm>
                  <a:off x="5016500" y="1060450"/>
                  <a:ext cx="990600" cy="1316689"/>
                </a:xfrm>
                <a:custGeom>
                  <a:avLst/>
                  <a:gdLst>
                    <a:gd name="connsiteX0" fmla="*/ 0 w 990600"/>
                    <a:gd name="connsiteY0" fmla="*/ 0 h 1316689"/>
                    <a:gd name="connsiteX1" fmla="*/ 215900 w 990600"/>
                    <a:gd name="connsiteY1" fmla="*/ 1295400 h 1316689"/>
                    <a:gd name="connsiteX2" fmla="*/ 298450 w 990600"/>
                    <a:gd name="connsiteY2" fmla="*/ 831850 h 1316689"/>
                    <a:gd name="connsiteX3" fmla="*/ 431800 w 990600"/>
                    <a:gd name="connsiteY3" fmla="*/ 1181100 h 1316689"/>
                    <a:gd name="connsiteX4" fmla="*/ 571500 w 990600"/>
                    <a:gd name="connsiteY4" fmla="*/ 977900 h 1316689"/>
                    <a:gd name="connsiteX5" fmla="*/ 635000 w 990600"/>
                    <a:gd name="connsiteY5" fmla="*/ 1136650 h 1316689"/>
                    <a:gd name="connsiteX6" fmla="*/ 838200 w 990600"/>
                    <a:gd name="connsiteY6" fmla="*/ 1047750 h 1316689"/>
                    <a:gd name="connsiteX7" fmla="*/ 990600 w 990600"/>
                    <a:gd name="connsiteY7" fmla="*/ 1085850 h 131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90600" h="1316689">
                      <a:moveTo>
                        <a:pt x="0" y="0"/>
                      </a:moveTo>
                      <a:cubicBezTo>
                        <a:pt x="83079" y="578379"/>
                        <a:pt x="166158" y="1156758"/>
                        <a:pt x="215900" y="1295400"/>
                      </a:cubicBezTo>
                      <a:cubicBezTo>
                        <a:pt x="265642" y="1434042"/>
                        <a:pt x="262467" y="850900"/>
                        <a:pt x="298450" y="831850"/>
                      </a:cubicBezTo>
                      <a:cubicBezTo>
                        <a:pt x="334433" y="812800"/>
                        <a:pt x="386292" y="1156758"/>
                        <a:pt x="431800" y="1181100"/>
                      </a:cubicBezTo>
                      <a:cubicBezTo>
                        <a:pt x="477308" y="1205442"/>
                        <a:pt x="537633" y="985308"/>
                        <a:pt x="571500" y="977900"/>
                      </a:cubicBezTo>
                      <a:cubicBezTo>
                        <a:pt x="605367" y="970492"/>
                        <a:pt x="590550" y="1125008"/>
                        <a:pt x="635000" y="1136650"/>
                      </a:cubicBezTo>
                      <a:cubicBezTo>
                        <a:pt x="679450" y="1148292"/>
                        <a:pt x="778933" y="1056217"/>
                        <a:pt x="838200" y="1047750"/>
                      </a:cubicBezTo>
                      <a:cubicBezTo>
                        <a:pt x="897467" y="1039283"/>
                        <a:pt x="944033" y="1062566"/>
                        <a:pt x="990600" y="108585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2293072" y="974681"/>
                  <a:ext cx="3401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GB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1676049" y="715590"/>
                <a:ext cx="4363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998829" y="713907"/>
                <a:ext cx="4748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'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2507373" y="714395"/>
                <a:ext cx="4363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841061" y="717084"/>
                <a:ext cx="4748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'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586321" y="711218"/>
                <a:ext cx="4363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3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920009" y="713907"/>
                <a:ext cx="4748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3'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617481" y="1658463"/>
                <a:ext cx="4363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4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147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9133" y="384337"/>
            <a:ext cx="7113559" cy="5792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417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13" y="2092361"/>
            <a:ext cx="4978738" cy="3267619"/>
          </a:xfrm>
          <a:prstGeom prst="rect">
            <a:avLst/>
          </a:prstGeom>
        </p:spPr>
      </p:pic>
      <p:pic>
        <p:nvPicPr>
          <p:cNvPr id="9" name="Picture 6" descr="http://isite.lps.org/sputnam/AdvancedChem/Ch%2018%20Notes_files/primary_bondangl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90" y="987191"/>
            <a:ext cx="3711392" cy="1105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beta pleated she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76" y="2479515"/>
            <a:ext cx="4593335" cy="258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62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874398" y="1360920"/>
            <a:ext cx="5441720" cy="2329224"/>
            <a:chOff x="874398" y="1397864"/>
            <a:chExt cx="5441720" cy="2329224"/>
          </a:xfrm>
        </p:grpSpPr>
        <p:sp>
          <p:nvSpPr>
            <p:cNvPr id="27" name="Freeform 26"/>
            <p:cNvSpPr/>
            <p:nvPr/>
          </p:nvSpPr>
          <p:spPr>
            <a:xfrm>
              <a:off x="1041925" y="1397864"/>
              <a:ext cx="5274193" cy="2329224"/>
            </a:xfrm>
            <a:custGeom>
              <a:avLst/>
              <a:gdLst>
                <a:gd name="connsiteX0" fmla="*/ 3602411 w 4519360"/>
                <a:gd name="connsiteY0" fmla="*/ 2760 h 2045657"/>
                <a:gd name="connsiteX1" fmla="*/ 4516811 w 4519360"/>
                <a:gd name="connsiteY1" fmla="*/ 778615 h 2045657"/>
                <a:gd name="connsiteX2" fmla="*/ 3824084 w 4519360"/>
                <a:gd name="connsiteY2" fmla="*/ 1757669 h 2045657"/>
                <a:gd name="connsiteX3" fmla="*/ 2364738 w 4519360"/>
                <a:gd name="connsiteY3" fmla="*/ 1489815 h 2045657"/>
                <a:gd name="connsiteX4" fmla="*/ 656011 w 4519360"/>
                <a:gd name="connsiteY4" fmla="*/ 2043997 h 2045657"/>
                <a:gd name="connsiteX5" fmla="*/ 229 w 4519360"/>
                <a:gd name="connsiteY5" fmla="*/ 1277378 h 2045657"/>
                <a:gd name="connsiteX6" fmla="*/ 711429 w 4519360"/>
                <a:gd name="connsiteY6" fmla="*/ 270615 h 2045657"/>
                <a:gd name="connsiteX7" fmla="*/ 2207720 w 4519360"/>
                <a:gd name="connsiteY7" fmla="*/ 510760 h 2045657"/>
                <a:gd name="connsiteX8" fmla="*/ 3602411 w 4519360"/>
                <a:gd name="connsiteY8" fmla="*/ 2760 h 204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19360" h="2045657">
                  <a:moveTo>
                    <a:pt x="3602411" y="2760"/>
                  </a:moveTo>
                  <a:cubicBezTo>
                    <a:pt x="3987260" y="47403"/>
                    <a:pt x="4479866" y="486130"/>
                    <a:pt x="4516811" y="778615"/>
                  </a:cubicBezTo>
                  <a:cubicBezTo>
                    <a:pt x="4553756" y="1071100"/>
                    <a:pt x="4182763" y="1639136"/>
                    <a:pt x="3824084" y="1757669"/>
                  </a:cubicBezTo>
                  <a:cubicBezTo>
                    <a:pt x="3465405" y="1876202"/>
                    <a:pt x="2892750" y="1442094"/>
                    <a:pt x="2364738" y="1489815"/>
                  </a:cubicBezTo>
                  <a:cubicBezTo>
                    <a:pt x="1836726" y="1537536"/>
                    <a:pt x="1050096" y="2079403"/>
                    <a:pt x="656011" y="2043997"/>
                  </a:cubicBezTo>
                  <a:cubicBezTo>
                    <a:pt x="261926" y="2008591"/>
                    <a:pt x="-9007" y="1572942"/>
                    <a:pt x="229" y="1277378"/>
                  </a:cubicBezTo>
                  <a:cubicBezTo>
                    <a:pt x="9465" y="981814"/>
                    <a:pt x="343514" y="398385"/>
                    <a:pt x="711429" y="270615"/>
                  </a:cubicBezTo>
                  <a:cubicBezTo>
                    <a:pt x="1079344" y="142845"/>
                    <a:pt x="1733587" y="552324"/>
                    <a:pt x="2207720" y="510760"/>
                  </a:cubicBezTo>
                  <a:cubicBezTo>
                    <a:pt x="2681853" y="469196"/>
                    <a:pt x="3217562" y="-41883"/>
                    <a:pt x="3602411" y="2760"/>
                  </a:cubicBezTo>
                  <a:close/>
                </a:path>
              </a:pathLst>
            </a:custGeom>
            <a:pattFill prst="pct20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2116183" y="2255520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2029097" y="2525486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 flipV="1">
              <a:off x="5039499" y="2056941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4952413" y="2326907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74398" y="2649781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1</a:t>
              </a:r>
              <a:endParaRPr lang="en-GB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44002" y="2009826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2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4664363" y="2009826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559931" y="2255520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641600" y="2326907"/>
              <a:ext cx="1948873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220686" y="2770644"/>
              <a:ext cx="406400" cy="273560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H="1">
              <a:off x="4651308" y="2562476"/>
              <a:ext cx="388191" cy="344948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54517" y="3098491"/>
              <a:ext cx="21741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69762" y="2899954"/>
              <a:ext cx="21463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35067" y="1964872"/>
              <a:ext cx="1423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Helvetica Condensed"/>
                </a:rPr>
                <a:t>Pauli principle</a:t>
              </a:r>
              <a:endParaRPr lang="en-GB" sz="14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56241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627017" y="-633761"/>
            <a:ext cx="10638781" cy="7674113"/>
            <a:chOff x="627017" y="-633761"/>
            <a:chExt cx="10638781" cy="7674113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4789397" y="-633761"/>
              <a:ext cx="100219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02097" y="2858739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771754" y="3628206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809854" y="6257106"/>
              <a:ext cx="106952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6670092" y="-403800"/>
              <a:ext cx="41295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4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6584950" y="3243806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6584950" y="3653544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6773222" y="2879695"/>
              <a:ext cx="43424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3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/>
                <a:t>B</a:t>
              </a:r>
              <a:r>
                <a:rPr lang="en-GB" sz="3200" dirty="0">
                  <a:latin typeface="Helvetica Condensed"/>
                </a:rPr>
                <a:t>/2 -J/4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773221" y="3451644"/>
              <a:ext cx="44925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-J/4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670092" y="6455577"/>
              <a:ext cx="43183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-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78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5822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101428" y="549156"/>
            <a:ext cx="12230785" cy="5612698"/>
            <a:chOff x="101428" y="549156"/>
            <a:chExt cx="12230785" cy="5612698"/>
          </a:xfrm>
        </p:grpSpPr>
        <p:grpSp>
          <p:nvGrpSpPr>
            <p:cNvPr id="11" name="Group 10"/>
            <p:cNvGrpSpPr/>
            <p:nvPr/>
          </p:nvGrpSpPr>
          <p:grpSpPr>
            <a:xfrm>
              <a:off x="101428" y="549156"/>
              <a:ext cx="8215873" cy="5612698"/>
              <a:chOff x="1556263" y="559151"/>
              <a:chExt cx="8215873" cy="5612698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56263" y="559151"/>
                <a:ext cx="8215873" cy="5612698"/>
              </a:xfrm>
              <a:prstGeom prst="rect">
                <a:avLst/>
              </a:prstGeom>
            </p:spPr>
          </p:pic>
          <p:sp>
            <p:nvSpPr>
              <p:cNvPr id="6" name="Oval 5"/>
              <p:cNvSpPr/>
              <p:nvPr/>
            </p:nvSpPr>
            <p:spPr>
              <a:xfrm>
                <a:off x="4686300" y="2933700"/>
                <a:ext cx="406400" cy="431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 flipH="1">
                <a:off x="2755900" y="3365500"/>
                <a:ext cx="1943100" cy="1155700"/>
              </a:xfrm>
              <a:prstGeom prst="straightConnector1">
                <a:avLst/>
              </a:prstGeom>
              <a:ln w="4127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/>
              <p:cNvSpPr/>
              <p:nvPr/>
            </p:nvSpPr>
            <p:spPr>
              <a:xfrm>
                <a:off x="3505200" y="2413000"/>
                <a:ext cx="914400" cy="5207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4343400" y="1923380"/>
                <a:ext cx="2997200" cy="896020"/>
              </a:xfrm>
              <a:custGeom>
                <a:avLst/>
                <a:gdLst>
                  <a:gd name="connsiteX0" fmla="*/ 0 w 2997200"/>
                  <a:gd name="connsiteY0" fmla="*/ 553120 h 896020"/>
                  <a:gd name="connsiteX1" fmla="*/ 1549400 w 2997200"/>
                  <a:gd name="connsiteY1" fmla="*/ 7020 h 896020"/>
                  <a:gd name="connsiteX2" fmla="*/ 2997200 w 2997200"/>
                  <a:gd name="connsiteY2" fmla="*/ 896020 h 8960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97200" h="896020">
                    <a:moveTo>
                      <a:pt x="0" y="553120"/>
                    </a:moveTo>
                    <a:cubicBezTo>
                      <a:pt x="524933" y="251495"/>
                      <a:pt x="1049867" y="-50130"/>
                      <a:pt x="1549400" y="7020"/>
                    </a:cubicBezTo>
                    <a:cubicBezTo>
                      <a:pt x="2048933" y="64170"/>
                      <a:pt x="2523066" y="480095"/>
                      <a:pt x="2997200" y="896020"/>
                    </a:cubicBezTo>
                  </a:path>
                </a:pathLst>
              </a:custGeom>
              <a:noFill/>
              <a:ln w="508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8674981" y="1205911"/>
              <a:ext cx="3657232" cy="4238744"/>
              <a:chOff x="-1702965" y="1425456"/>
              <a:chExt cx="3657232" cy="4238744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-1702965" y="1425456"/>
                <a:ext cx="3654093" cy="4238744"/>
                <a:chOff x="-1702965" y="1425456"/>
                <a:chExt cx="3654093" cy="4238744"/>
              </a:xfrm>
            </p:grpSpPr>
            <p:cxnSp>
              <p:nvCxnSpPr>
                <p:cNvPr id="13" name="Straight Connector 12"/>
                <p:cNvCxnSpPr/>
                <p:nvPr/>
              </p:nvCxnSpPr>
              <p:spPr>
                <a:xfrm flipH="1" flipV="1">
                  <a:off x="190500" y="4876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184150" y="45021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H="1" flipV="1">
                  <a:off x="-425450" y="45339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H="1" flipV="1">
                  <a:off x="742950" y="37211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736600" y="33464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H="1" flipV="1">
                  <a:off x="127000" y="33782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H="1" flipV="1">
                  <a:off x="-457200" y="37401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-463550" y="336550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H="1" flipV="1">
                  <a:off x="-1073150" y="339725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H="1" flipV="1">
                  <a:off x="-1092200" y="261239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H="1" flipV="1">
                  <a:off x="126047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H="1" flipV="1">
                  <a:off x="86995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H="1" flipV="1">
                  <a:off x="1313937" y="25717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-845063" y="411480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466664" y="407035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-1448572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-241300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2</a:t>
                  </a:r>
                  <a:endParaRPr lang="en-GB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1125311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 flipV="1">
                  <a:off x="-1085850" y="22780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H="1" flipV="1">
                  <a:off x="-1695450" y="23097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133863" y="22145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-475737" y="22462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1366928" y="2212856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 flipV="1">
                  <a:off x="757328" y="2244606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H="1" flipV="1">
                  <a:off x="-1702965" y="15190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 flipV="1">
                  <a:off x="-507743" y="145720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 flipV="1">
                  <a:off x="-413076" y="14682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H="1" flipV="1">
                  <a:off x="-585076" y="149158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 flipV="1">
                  <a:off x="700128" y="1434493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 flipV="1">
                  <a:off x="794795" y="144554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 flipV="1">
                  <a:off x="622795" y="1468867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H="1" flipV="1">
                  <a:off x="1932302" y="142545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5" name="TextBox 54"/>
              <p:cNvSpPr txBox="1"/>
              <p:nvPr/>
            </p:nvSpPr>
            <p:spPr>
              <a:xfrm>
                <a:off x="-1700277" y="16890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-862077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14983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652581" y="16545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</p:grpSp>
        <p:cxnSp>
          <p:nvCxnSpPr>
            <p:cNvPr id="60" name="Straight Arrow Connector 59"/>
            <p:cNvCxnSpPr/>
            <p:nvPr/>
          </p:nvCxnSpPr>
          <p:spPr>
            <a:xfrm>
              <a:off x="9994224" y="4134913"/>
              <a:ext cx="110050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10367295" y="3677197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J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0462097" y="5275363"/>
              <a:ext cx="5325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3903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8</TotalTime>
  <Words>711</Words>
  <Application>Microsoft Office PowerPoint</Application>
  <PresentationFormat>Widescreen</PresentationFormat>
  <Paragraphs>429</Paragraphs>
  <Slides>5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5" baseType="lpstr">
      <vt:lpstr>Arial</vt:lpstr>
      <vt:lpstr>Calibri</vt:lpstr>
      <vt:lpstr>Calibri Light</vt:lpstr>
      <vt:lpstr>Helvetica</vt:lpstr>
      <vt:lpstr>Helvetica Condensed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ttingh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tapov Alexey</dc:creator>
  <cp:lastModifiedBy>Alexey</cp:lastModifiedBy>
  <cp:revision>332</cp:revision>
  <dcterms:created xsi:type="dcterms:W3CDTF">2017-06-21T12:11:18Z</dcterms:created>
  <dcterms:modified xsi:type="dcterms:W3CDTF">2017-08-10T08:51:12Z</dcterms:modified>
</cp:coreProperties>
</file>